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data10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1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2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3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5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6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8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9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20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14.xml" ContentType="application/vnd.openxmlformats-officedocument.drawingml.diagramData+xml"/>
  <Override PartName="/ppt/diagrams/data17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62" r:id="rId5"/>
    <p:sldId id="278" r:id="rId6"/>
    <p:sldId id="279" r:id="rId7"/>
    <p:sldId id="280" r:id="rId8"/>
    <p:sldId id="281" r:id="rId9"/>
    <p:sldId id="282" r:id="rId10"/>
    <p:sldId id="284" r:id="rId11"/>
    <p:sldId id="283" r:id="rId12"/>
    <p:sldId id="285" r:id="rId13"/>
    <p:sldId id="264" r:id="rId14"/>
    <p:sldId id="265" r:id="rId15"/>
    <p:sldId id="266" r:id="rId16"/>
    <p:sldId id="268" r:id="rId17"/>
    <p:sldId id="269" r:id="rId18"/>
    <p:sldId id="270" r:id="rId19"/>
    <p:sldId id="271" r:id="rId20"/>
    <p:sldId id="272" r:id="rId21"/>
    <p:sldId id="275" r:id="rId22"/>
    <p:sldId id="277" r:id="rId23"/>
    <p:sldId id="260" r:id="rId24"/>
    <p:sldId id="261" r:id="rId25"/>
    <p:sldId id="263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  <a:srgbClr val="8AA8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_rels/data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png"/></Relationships>
</file>

<file path=ppt/diagrams/_rels/data1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png"/></Relationships>
</file>

<file path=ppt/diagrams/_rels/data9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0CB9117B-3E5E-4D4B-A917-308F82F4ABCF}" type="doc">
      <dgm:prSet loTypeId="urn:microsoft.com/office/officeart/2005/8/layout/cycle1" loCatId="cycle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73B7B99F-4CA3-4E8B-9561-958392080BA3}">
          <dgm:prSet custT="1"/>
          <dgm:spPr/>
          <dgm:t>
            <a:bodyPr/>
            <a:lstStyle/>
            <a:p>
              <a:pPr rtl="0"/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能量对参数的梯度</a:t>
              </a:r>
              <a14:m>
                <m:oMath xmlns:m="http://schemas.openxmlformats.org/officeDocument/2006/math">
                  <m:r>
                    <a:rPr lang="en-US" altLang="zh-CN" sz="1800" i="1" dirty="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𝑔</m:t>
                  </m:r>
                </m:oMath>
              </a14:m>
              <a:endParaRPr lang="zh-CN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dgm:t>
        </dgm:pt>
      </mc:Choice>
      <mc:Fallback xmlns="">
        <dgm:pt modelId="{73B7B99F-4CA3-4E8B-9561-958392080BA3}">
          <dgm:prSet custT="1"/>
          <dgm:spPr/>
          <dgm:t>
            <a:bodyPr/>
            <a:lstStyle/>
            <a:p>
              <a:pPr rtl="0"/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能量对参数的梯度</a:t>
              </a:r>
              <a:r>
                <a:rPr lang="en-US" altLang="zh-CN" sz="1800" i="0" dirty="0">
                  <a:latin typeface="Cambria Math" panose="02040503050406030204" pitchFamily="18" charset="0"/>
                  <a:ea typeface="微软雅黑" panose="020B0503020204020204" pitchFamily="34" charset="-122"/>
                </a:rPr>
                <a:t>𝑔</a:t>
              </a:r>
              <a:endParaRPr lang="zh-CN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dgm:t>
        </dgm:pt>
      </mc:Fallback>
    </mc:AlternateContent>
    <dgm:pt modelId="{8DB1FE0E-D83C-4FBE-8ACD-60490E8DCD3F}" type="par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7F7C669E-6234-4A4E-B3C5-D22A5CE3F3B3}" type="sib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4B3AA929-7638-4F52-BDD1-1BADF17F7A80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gm:t>
    </dgm:pt>
    <dgm:pt modelId="{0EFFAD5C-BAA3-4A02-B45C-F2BE2B84D679}" type="par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E177E980-FD87-427F-8873-33742A3599B8}" type="sib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CB1C8518-D28E-4AEC-9C9D-1A42C83F5F2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FB8C1F-C4F7-4431-B2A0-E8A87AE7D89D}" type="parTrans" cxnId="{3A7A69F9-DF0A-46B6-8EC1-D41FC6734B14}">
      <dgm:prSet/>
      <dgm:spPr/>
      <dgm:t>
        <a:bodyPr/>
        <a:lstStyle/>
        <a:p>
          <a:endParaRPr lang="zh-CN" altLang="en-US"/>
        </a:p>
      </dgm:t>
    </dgm:pt>
    <dgm:pt modelId="{C08865D0-0DD0-42BF-830E-51AE4A6B623F}" type="sibTrans" cxnId="{3A7A69F9-DF0A-46B6-8EC1-D41FC6734B14}">
      <dgm:prSet/>
      <dgm:spPr/>
      <dgm:t>
        <a:bodyPr/>
        <a:lstStyle/>
        <a:p>
          <a:endParaRPr lang="zh-CN" altLang="en-US" b="0" cap="none" spc="0">
            <a:ln w="0"/>
            <a:solidFill>
              <a:schemeClr val="accent1"/>
            </a:solidFill>
            <a:effectLst>
              <a:outerShdw blurRad="38100" dist="25400" dir="5400000" algn="ctr" rotWithShape="0">
                <a:srgbClr val="6E747A">
                  <a:alpha val="43000"/>
                </a:srgbClr>
              </a:outerShdw>
            </a:effectLst>
          </a:endParaRPr>
        </a:p>
      </dgm:t>
    </dgm:pt>
    <dgm:pt modelId="{67A9EFE3-E6A0-4AD4-9C22-719B9999FFA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判断是否收敛</a:t>
          </a:r>
        </a:p>
      </dgm:t>
    </dgm:pt>
    <dgm:pt modelId="{7E4BD5F7-0F94-4FD1-B178-500CE2E850A4}" type="par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7E235017-12CB-4E4B-9BBB-5132440D7EE0}" type="sib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05DD67E2-EA0E-468D-8AF4-AE442C282CFB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新的系数矩阵</a:t>
          </a:r>
        </a:p>
      </dgm:t>
    </dgm:pt>
    <dgm:pt modelId="{DFAF1DE0-9425-44CB-9E29-6053DD8145EF}" type="parTrans" cxnId="{4FE479E8-E624-4539-AE4D-D12347B13F18}">
      <dgm:prSet/>
      <dgm:spPr/>
      <dgm:t>
        <a:bodyPr/>
        <a:lstStyle/>
        <a:p>
          <a:endParaRPr lang="zh-CN" altLang="en-US"/>
        </a:p>
      </dgm:t>
    </dgm:pt>
    <dgm:pt modelId="{1F40765C-2BDD-4C26-BFA1-F92DA6274B1A}" type="sibTrans" cxnId="{4FE479E8-E624-4539-AE4D-D12347B13F18}">
      <dgm:prSet/>
      <dgm:spPr/>
      <dgm:t>
        <a:bodyPr/>
        <a:lstStyle/>
        <a:p>
          <a:endParaRPr lang="zh-CN" altLang="en-US"/>
        </a:p>
      </dgm:t>
    </dgm:pt>
    <dgm:pt modelId="{4C01B66D-947B-42D0-876B-7A53877FF3D6}" type="pres">
      <dgm:prSet presAssocID="{0CB9117B-3E5E-4D4B-A917-308F82F4ABCF}" presName="cycle" presStyleCnt="0">
        <dgm:presLayoutVars>
          <dgm:dir/>
          <dgm:resizeHandles val="exact"/>
        </dgm:presLayoutVars>
      </dgm:prSet>
      <dgm:spPr/>
    </dgm:pt>
    <dgm:pt modelId="{3828C433-A9E1-4DCD-8A0B-F67FF90D11EF}" type="pres">
      <dgm:prSet presAssocID="{73B7B99F-4CA3-4E8B-9561-958392080BA3}" presName="dummy" presStyleCnt="0"/>
      <dgm:spPr/>
    </dgm:pt>
    <dgm:pt modelId="{5B6F6BE2-4F3F-4FD7-A06B-0D43880DB0E1}" type="pres">
      <dgm:prSet presAssocID="{73B7B99F-4CA3-4E8B-9561-958392080BA3}" presName="node" presStyleLbl="revTx" presStyleIdx="0" presStyleCnt="5" custScaleX="112831" custRadScaleRad="98578" custRadScaleInc="29515">
        <dgm:presLayoutVars>
          <dgm:bulletEnabled val="1"/>
        </dgm:presLayoutVars>
      </dgm:prSet>
      <dgm:spPr/>
    </dgm:pt>
    <dgm:pt modelId="{CEB1182E-727A-4E3A-8813-752C09783E07}" type="pres">
      <dgm:prSet presAssocID="{7F7C669E-6234-4A4E-B3C5-D22A5CE3F3B3}" presName="sibTrans" presStyleLbl="node1" presStyleIdx="0" presStyleCnt="5" custLinFactNeighborX="2817" custLinFactNeighborY="194"/>
      <dgm:spPr/>
    </dgm:pt>
    <dgm:pt modelId="{C0ACBBEC-AF66-43EF-8EB1-90EFB2BFD063}" type="pres">
      <dgm:prSet presAssocID="{67A9EFE3-E6A0-4AD4-9C22-719B9999FFAE}" presName="dummy" presStyleCnt="0"/>
      <dgm:spPr/>
    </dgm:pt>
    <dgm:pt modelId="{3806A641-5C84-42B0-A804-0EBF8C21A3E7}" type="pres">
      <dgm:prSet presAssocID="{67A9EFE3-E6A0-4AD4-9C22-719B9999FFAE}" presName="node" presStyleLbl="revTx" presStyleIdx="1" presStyleCnt="5" custScaleX="107559" custRadScaleRad="98439" custRadScaleInc="4939">
        <dgm:presLayoutVars>
          <dgm:bulletEnabled val="1"/>
        </dgm:presLayoutVars>
      </dgm:prSet>
      <dgm:spPr/>
    </dgm:pt>
    <dgm:pt modelId="{276D92E1-3430-4356-9377-B3F090ABD10F}" type="pres">
      <dgm:prSet presAssocID="{7E235017-12CB-4E4B-9BBB-5132440D7EE0}" presName="sibTrans" presStyleLbl="node1" presStyleIdx="1" presStyleCnt="5" custLinFactNeighborX="521" custLinFactNeighborY="-4940"/>
      <dgm:spPr/>
    </dgm:pt>
    <dgm:pt modelId="{CAD28614-D095-41B7-8534-B1D2E02F6989}" type="pres">
      <dgm:prSet presAssocID="{4B3AA929-7638-4F52-BDD1-1BADF17F7A80}" presName="dummy" presStyleCnt="0"/>
      <dgm:spPr/>
    </dgm:pt>
    <dgm:pt modelId="{BBB8428B-CBBC-4A7E-AFFD-7AA047FDB2F4}" type="pres">
      <dgm:prSet presAssocID="{4B3AA929-7638-4F52-BDD1-1BADF17F7A80}" presName="node" presStyleLbl="revTx" presStyleIdx="2" presStyleCnt="5" custRadScaleRad="103694" custRadScaleInc="5435">
        <dgm:presLayoutVars>
          <dgm:bulletEnabled val="1"/>
        </dgm:presLayoutVars>
      </dgm:prSet>
      <dgm:spPr/>
    </dgm:pt>
    <dgm:pt modelId="{3E5645CA-B56A-48C0-AB35-B8DDA80EFB5D}" type="pres">
      <dgm:prSet presAssocID="{E177E980-FD87-427F-8873-33742A3599B8}" presName="sibTrans" presStyleLbl="node1" presStyleIdx="2" presStyleCnt="5" custLinFactNeighborX="212" custLinFactNeighborY="-5683"/>
      <dgm:spPr/>
    </dgm:pt>
    <dgm:pt modelId="{B7F0E650-A1E3-4F75-9B46-71EB665AB3F5}" type="pres">
      <dgm:prSet presAssocID="{05DD67E2-EA0E-468D-8AF4-AE442C282CFB}" presName="dummy" presStyleCnt="0"/>
      <dgm:spPr/>
    </dgm:pt>
    <dgm:pt modelId="{5EA50A10-315A-4974-B9AE-27866DD4D0E8}" type="pres">
      <dgm:prSet presAssocID="{05DD67E2-EA0E-468D-8AF4-AE442C282CFB}" presName="node" presStyleLbl="revTx" presStyleIdx="3" presStyleCnt="5">
        <dgm:presLayoutVars>
          <dgm:bulletEnabled val="1"/>
        </dgm:presLayoutVars>
      </dgm:prSet>
      <dgm:spPr/>
    </dgm:pt>
    <dgm:pt modelId="{C1F354AB-2D02-46D1-80C3-560A8DE81A1F}" type="pres">
      <dgm:prSet presAssocID="{1F40765C-2BDD-4C26-BFA1-F92DA6274B1A}" presName="sibTrans" presStyleLbl="node1" presStyleIdx="3" presStyleCnt="5"/>
      <dgm:spPr/>
    </dgm:pt>
    <dgm:pt modelId="{8CB58046-0AA2-4F93-B8D9-EBBDB18EA2CA}" type="pres">
      <dgm:prSet presAssocID="{CB1C8518-D28E-4AEC-9C9D-1A42C83F5F2E}" presName="dummy" presStyleCnt="0"/>
      <dgm:spPr/>
    </dgm:pt>
    <dgm:pt modelId="{6168F887-EF78-499E-B929-AA0EE7E2E27A}" type="pres">
      <dgm:prSet presAssocID="{CB1C8518-D28E-4AEC-9C9D-1A42C83F5F2E}" presName="node" presStyleLbl="revTx" presStyleIdx="4" presStyleCnt="5" custScaleX="115943" custRadScaleRad="98599" custRadScaleInc="-4357">
        <dgm:presLayoutVars>
          <dgm:bulletEnabled val="1"/>
        </dgm:presLayoutVars>
      </dgm:prSet>
      <dgm:spPr/>
    </dgm:pt>
    <dgm:pt modelId="{D223A04C-6DA0-42CA-954A-7B2952C14944}" type="pres">
      <dgm:prSet presAssocID="{C08865D0-0DD0-42BF-830E-51AE4A6B623F}" presName="sibTrans" presStyleLbl="node1" presStyleIdx="4" presStyleCnt="5" custLinFactNeighborX="1525" custLinFactNeighborY="5516"/>
      <dgm:spPr/>
    </dgm:pt>
  </dgm:ptLst>
  <dgm:cxnLst>
    <dgm:cxn modelId="{E278BB05-2522-4203-8B81-1B879DA262F6}" type="presOf" srcId="{73B7B99F-4CA3-4E8B-9561-958392080BA3}" destId="{5B6F6BE2-4F3F-4FD7-A06B-0D43880DB0E1}" srcOrd="0" destOrd="0" presId="urn:microsoft.com/office/officeart/2005/8/layout/cycle1"/>
    <dgm:cxn modelId="{6C1B670D-CCD9-4B30-9C6A-EC07676C7BE1}" srcId="{0CB9117B-3E5E-4D4B-A917-308F82F4ABCF}" destId="{4B3AA929-7638-4F52-BDD1-1BADF17F7A80}" srcOrd="2" destOrd="0" parTransId="{0EFFAD5C-BAA3-4A02-B45C-F2BE2B84D679}" sibTransId="{E177E980-FD87-427F-8873-33742A3599B8}"/>
    <dgm:cxn modelId="{1728001A-5D20-4EC5-9450-6B4D3999A370}" srcId="{0CB9117B-3E5E-4D4B-A917-308F82F4ABCF}" destId="{67A9EFE3-E6A0-4AD4-9C22-719B9999FFAE}" srcOrd="1" destOrd="0" parTransId="{7E4BD5F7-0F94-4FD1-B178-500CE2E850A4}" sibTransId="{7E235017-12CB-4E4B-9BBB-5132440D7EE0}"/>
    <dgm:cxn modelId="{EE30391A-E783-45FD-8510-BA8717ED3767}" type="presOf" srcId="{7E235017-12CB-4E4B-9BBB-5132440D7EE0}" destId="{276D92E1-3430-4356-9377-B3F090ABD10F}" srcOrd="0" destOrd="0" presId="urn:microsoft.com/office/officeart/2005/8/layout/cycle1"/>
    <dgm:cxn modelId="{7E48F930-FBA5-4714-AE76-D0135F8D602C}" type="presOf" srcId="{67A9EFE3-E6A0-4AD4-9C22-719B9999FFAE}" destId="{3806A641-5C84-42B0-A804-0EBF8C21A3E7}" srcOrd="0" destOrd="0" presId="urn:microsoft.com/office/officeart/2005/8/layout/cycle1"/>
    <dgm:cxn modelId="{E2FE9231-6717-4EAE-B2BB-0651F1604582}" type="presOf" srcId="{7F7C669E-6234-4A4E-B3C5-D22A5CE3F3B3}" destId="{CEB1182E-727A-4E3A-8813-752C09783E07}" srcOrd="0" destOrd="0" presId="urn:microsoft.com/office/officeart/2005/8/layout/cycle1"/>
    <dgm:cxn modelId="{B4783E4A-0B7D-4054-B6FE-219F3513DBD3}" type="presOf" srcId="{1F40765C-2BDD-4C26-BFA1-F92DA6274B1A}" destId="{C1F354AB-2D02-46D1-80C3-560A8DE81A1F}" srcOrd="0" destOrd="0" presId="urn:microsoft.com/office/officeart/2005/8/layout/cycle1"/>
    <dgm:cxn modelId="{19338571-D1BF-4AEE-B497-45F224EDD8C6}" srcId="{0CB9117B-3E5E-4D4B-A917-308F82F4ABCF}" destId="{73B7B99F-4CA3-4E8B-9561-958392080BA3}" srcOrd="0" destOrd="0" parTransId="{8DB1FE0E-D83C-4FBE-8ACD-60490E8DCD3F}" sibTransId="{7F7C669E-6234-4A4E-B3C5-D22A5CE3F3B3}"/>
    <dgm:cxn modelId="{613A7088-63F7-4DFD-AED1-6DDBE961C942}" type="presOf" srcId="{C08865D0-0DD0-42BF-830E-51AE4A6B623F}" destId="{D223A04C-6DA0-42CA-954A-7B2952C14944}" srcOrd="0" destOrd="0" presId="urn:microsoft.com/office/officeart/2005/8/layout/cycle1"/>
    <dgm:cxn modelId="{BB70C596-07C1-4A4E-B3E1-6B953BB216B1}" type="presOf" srcId="{E177E980-FD87-427F-8873-33742A3599B8}" destId="{3E5645CA-B56A-48C0-AB35-B8DDA80EFB5D}" srcOrd="0" destOrd="0" presId="urn:microsoft.com/office/officeart/2005/8/layout/cycle1"/>
    <dgm:cxn modelId="{D610C3A0-7D5B-4CB7-BA91-DE23292806A3}" type="presOf" srcId="{CB1C8518-D28E-4AEC-9C9D-1A42C83F5F2E}" destId="{6168F887-EF78-499E-B929-AA0EE7E2E27A}" srcOrd="0" destOrd="0" presId="urn:microsoft.com/office/officeart/2005/8/layout/cycle1"/>
    <dgm:cxn modelId="{13DC20A9-5C29-4E9A-AEB0-170BE1E27A06}" type="presOf" srcId="{4B3AA929-7638-4F52-BDD1-1BADF17F7A80}" destId="{BBB8428B-CBBC-4A7E-AFFD-7AA047FDB2F4}" srcOrd="0" destOrd="0" presId="urn:microsoft.com/office/officeart/2005/8/layout/cycle1"/>
    <dgm:cxn modelId="{86C4ECBE-B4FC-4C01-96DC-961AF435DDF2}" type="presOf" srcId="{0CB9117B-3E5E-4D4B-A917-308F82F4ABCF}" destId="{4C01B66D-947B-42D0-876B-7A53877FF3D6}" srcOrd="0" destOrd="0" presId="urn:microsoft.com/office/officeart/2005/8/layout/cycle1"/>
    <dgm:cxn modelId="{4FE479E8-E624-4539-AE4D-D12347B13F18}" srcId="{0CB9117B-3E5E-4D4B-A917-308F82F4ABCF}" destId="{05DD67E2-EA0E-468D-8AF4-AE442C282CFB}" srcOrd="3" destOrd="0" parTransId="{DFAF1DE0-9425-44CB-9E29-6053DD8145EF}" sibTransId="{1F40765C-2BDD-4C26-BFA1-F92DA6274B1A}"/>
    <dgm:cxn modelId="{1028F7F2-2738-4E90-BA44-521B78ED1922}" type="presOf" srcId="{05DD67E2-EA0E-468D-8AF4-AE442C282CFB}" destId="{5EA50A10-315A-4974-B9AE-27866DD4D0E8}" srcOrd="0" destOrd="0" presId="urn:microsoft.com/office/officeart/2005/8/layout/cycle1"/>
    <dgm:cxn modelId="{3A7A69F9-DF0A-46B6-8EC1-D41FC6734B14}" srcId="{0CB9117B-3E5E-4D4B-A917-308F82F4ABCF}" destId="{CB1C8518-D28E-4AEC-9C9D-1A42C83F5F2E}" srcOrd="4" destOrd="0" parTransId="{58FB8C1F-C4F7-4431-B2A0-E8A87AE7D89D}" sibTransId="{C08865D0-0DD0-42BF-830E-51AE4A6B623F}"/>
    <dgm:cxn modelId="{C2193BA7-561A-4A3F-9032-96CC02BE289D}" type="presParOf" srcId="{4C01B66D-947B-42D0-876B-7A53877FF3D6}" destId="{3828C433-A9E1-4DCD-8A0B-F67FF90D11EF}" srcOrd="0" destOrd="0" presId="urn:microsoft.com/office/officeart/2005/8/layout/cycle1"/>
    <dgm:cxn modelId="{59732BE4-265A-4C96-A61F-987C878F35E3}" type="presParOf" srcId="{4C01B66D-947B-42D0-876B-7A53877FF3D6}" destId="{5B6F6BE2-4F3F-4FD7-A06B-0D43880DB0E1}" srcOrd="1" destOrd="0" presId="urn:microsoft.com/office/officeart/2005/8/layout/cycle1"/>
    <dgm:cxn modelId="{6054D733-A8F5-41B3-87C8-D6D7E8D90978}" type="presParOf" srcId="{4C01B66D-947B-42D0-876B-7A53877FF3D6}" destId="{CEB1182E-727A-4E3A-8813-752C09783E07}" srcOrd="2" destOrd="0" presId="urn:microsoft.com/office/officeart/2005/8/layout/cycle1"/>
    <dgm:cxn modelId="{34A47939-D091-49E5-819F-706164F3895B}" type="presParOf" srcId="{4C01B66D-947B-42D0-876B-7A53877FF3D6}" destId="{C0ACBBEC-AF66-43EF-8EB1-90EFB2BFD063}" srcOrd="3" destOrd="0" presId="urn:microsoft.com/office/officeart/2005/8/layout/cycle1"/>
    <dgm:cxn modelId="{E0C93469-70AC-40FF-B25D-DA29C7D5324E}" type="presParOf" srcId="{4C01B66D-947B-42D0-876B-7A53877FF3D6}" destId="{3806A641-5C84-42B0-A804-0EBF8C21A3E7}" srcOrd="4" destOrd="0" presId="urn:microsoft.com/office/officeart/2005/8/layout/cycle1"/>
    <dgm:cxn modelId="{CB00D550-F2CC-4405-AB6E-2D78ADBEF152}" type="presParOf" srcId="{4C01B66D-947B-42D0-876B-7A53877FF3D6}" destId="{276D92E1-3430-4356-9377-B3F090ABD10F}" srcOrd="5" destOrd="0" presId="urn:microsoft.com/office/officeart/2005/8/layout/cycle1"/>
    <dgm:cxn modelId="{1363FAFE-D5C1-4517-9761-17E99903EFF7}" type="presParOf" srcId="{4C01B66D-947B-42D0-876B-7A53877FF3D6}" destId="{CAD28614-D095-41B7-8534-B1D2E02F6989}" srcOrd="6" destOrd="0" presId="urn:microsoft.com/office/officeart/2005/8/layout/cycle1"/>
    <dgm:cxn modelId="{E0E4A646-ACBA-45AC-B314-4529DB3BC6BA}" type="presParOf" srcId="{4C01B66D-947B-42D0-876B-7A53877FF3D6}" destId="{BBB8428B-CBBC-4A7E-AFFD-7AA047FDB2F4}" srcOrd="7" destOrd="0" presId="urn:microsoft.com/office/officeart/2005/8/layout/cycle1"/>
    <dgm:cxn modelId="{21DCD1E2-7621-4CA7-8F72-B0F00B7162C4}" type="presParOf" srcId="{4C01B66D-947B-42D0-876B-7A53877FF3D6}" destId="{3E5645CA-B56A-48C0-AB35-B8DDA80EFB5D}" srcOrd="8" destOrd="0" presId="urn:microsoft.com/office/officeart/2005/8/layout/cycle1"/>
    <dgm:cxn modelId="{A91B7EB2-4778-47B7-BB71-33BEAC878001}" type="presParOf" srcId="{4C01B66D-947B-42D0-876B-7A53877FF3D6}" destId="{B7F0E650-A1E3-4F75-9B46-71EB665AB3F5}" srcOrd="9" destOrd="0" presId="urn:microsoft.com/office/officeart/2005/8/layout/cycle1"/>
    <dgm:cxn modelId="{D6B04E12-BFBE-45D7-9BBE-86C9A8D9F958}" type="presParOf" srcId="{4C01B66D-947B-42D0-876B-7A53877FF3D6}" destId="{5EA50A10-315A-4974-B9AE-27866DD4D0E8}" srcOrd="10" destOrd="0" presId="urn:microsoft.com/office/officeart/2005/8/layout/cycle1"/>
    <dgm:cxn modelId="{7D90F9B2-9408-48D1-BB6C-DA1B0BDCEE6A}" type="presParOf" srcId="{4C01B66D-947B-42D0-876B-7A53877FF3D6}" destId="{C1F354AB-2D02-46D1-80C3-560A8DE81A1F}" srcOrd="11" destOrd="0" presId="urn:microsoft.com/office/officeart/2005/8/layout/cycle1"/>
    <dgm:cxn modelId="{F4941586-FF1D-4993-B302-584CB63C9D17}" type="presParOf" srcId="{4C01B66D-947B-42D0-876B-7A53877FF3D6}" destId="{8CB58046-0AA2-4F93-B8D9-EBBDB18EA2CA}" srcOrd="12" destOrd="0" presId="urn:microsoft.com/office/officeart/2005/8/layout/cycle1"/>
    <dgm:cxn modelId="{8B8B0E4F-70B9-4921-A6A3-816BBBC94E09}" type="presParOf" srcId="{4C01B66D-947B-42D0-876B-7A53877FF3D6}" destId="{6168F887-EF78-499E-B929-AA0EE7E2E27A}" srcOrd="13" destOrd="0" presId="urn:microsoft.com/office/officeart/2005/8/layout/cycle1"/>
    <dgm:cxn modelId="{FA6FEE87-3428-4B7E-8940-0832BDFD44D4}" type="presParOf" srcId="{4C01B66D-947B-42D0-876B-7A53877FF3D6}" destId="{D223A04C-6DA0-42CA-954A-7B2952C14944}" srcOrd="14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0CB9117B-3E5E-4D4B-A917-308F82F4ABCF}" type="doc">
      <dgm:prSet loTypeId="urn:microsoft.com/office/officeart/2005/8/layout/cycle1" loCatId="cycle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3B7B99F-4CA3-4E8B-9561-958392080BA3}">
      <dgm:prSet custT="1"/>
      <dgm:spPr>
        <a:blipFill>
          <a:blip xmlns:r="http://schemas.openxmlformats.org/officeDocument/2006/relationships" r:embed="rId1"/>
          <a:stretch>
            <a:fillRect l="-7368" t="-16071" r="-7895" b="-22619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8DB1FE0E-D83C-4FBE-8ACD-60490E8DCD3F}" type="par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7F7C669E-6234-4A4E-B3C5-D22A5CE3F3B3}" type="sib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4B3AA929-7638-4F52-BDD1-1BADF17F7A80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gm:t>
    </dgm:pt>
    <dgm:pt modelId="{0EFFAD5C-BAA3-4A02-B45C-F2BE2B84D679}" type="par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E177E980-FD87-427F-8873-33742A3599B8}" type="sib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CB1C8518-D28E-4AEC-9C9D-1A42C83F5F2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FB8C1F-C4F7-4431-B2A0-E8A87AE7D89D}" type="parTrans" cxnId="{3A7A69F9-DF0A-46B6-8EC1-D41FC6734B14}">
      <dgm:prSet/>
      <dgm:spPr/>
      <dgm:t>
        <a:bodyPr/>
        <a:lstStyle/>
        <a:p>
          <a:endParaRPr lang="zh-CN" altLang="en-US"/>
        </a:p>
      </dgm:t>
    </dgm:pt>
    <dgm:pt modelId="{C08865D0-0DD0-42BF-830E-51AE4A6B623F}" type="sibTrans" cxnId="{3A7A69F9-DF0A-46B6-8EC1-D41FC6734B14}">
      <dgm:prSet/>
      <dgm:spPr/>
      <dgm:t>
        <a:bodyPr/>
        <a:lstStyle/>
        <a:p>
          <a:endParaRPr lang="zh-CN" altLang="en-US" b="0" cap="none" spc="0">
            <a:ln w="0"/>
            <a:solidFill>
              <a:schemeClr val="accent1"/>
            </a:solidFill>
            <a:effectLst>
              <a:outerShdw blurRad="38100" dist="25400" dir="5400000" algn="ctr" rotWithShape="0">
                <a:srgbClr val="6E747A">
                  <a:alpha val="43000"/>
                </a:srgbClr>
              </a:outerShdw>
            </a:effectLst>
          </a:endParaRPr>
        </a:p>
      </dgm:t>
    </dgm:pt>
    <dgm:pt modelId="{67A9EFE3-E6A0-4AD4-9C22-719B9999FFA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判断是否收敛</a:t>
          </a:r>
        </a:p>
      </dgm:t>
    </dgm:pt>
    <dgm:pt modelId="{7E4BD5F7-0F94-4FD1-B178-500CE2E850A4}" type="par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7E235017-12CB-4E4B-9BBB-5132440D7EE0}" type="sib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05DD67E2-EA0E-468D-8AF4-AE442C282CFB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新的系数矩阵</a:t>
          </a:r>
        </a:p>
      </dgm:t>
    </dgm:pt>
    <dgm:pt modelId="{DFAF1DE0-9425-44CB-9E29-6053DD8145EF}" type="parTrans" cxnId="{4FE479E8-E624-4539-AE4D-D12347B13F18}">
      <dgm:prSet/>
      <dgm:spPr/>
      <dgm:t>
        <a:bodyPr/>
        <a:lstStyle/>
        <a:p>
          <a:endParaRPr lang="zh-CN" altLang="en-US"/>
        </a:p>
      </dgm:t>
    </dgm:pt>
    <dgm:pt modelId="{1F40765C-2BDD-4C26-BFA1-F92DA6274B1A}" type="sibTrans" cxnId="{4FE479E8-E624-4539-AE4D-D12347B13F18}">
      <dgm:prSet/>
      <dgm:spPr/>
      <dgm:t>
        <a:bodyPr/>
        <a:lstStyle/>
        <a:p>
          <a:endParaRPr lang="zh-CN" altLang="en-US"/>
        </a:p>
      </dgm:t>
    </dgm:pt>
    <dgm:pt modelId="{4C01B66D-947B-42D0-876B-7A53877FF3D6}" type="pres">
      <dgm:prSet presAssocID="{0CB9117B-3E5E-4D4B-A917-308F82F4ABCF}" presName="cycle" presStyleCnt="0">
        <dgm:presLayoutVars>
          <dgm:dir/>
          <dgm:resizeHandles val="exact"/>
        </dgm:presLayoutVars>
      </dgm:prSet>
      <dgm:spPr/>
    </dgm:pt>
    <dgm:pt modelId="{3828C433-A9E1-4DCD-8A0B-F67FF90D11EF}" type="pres">
      <dgm:prSet presAssocID="{73B7B99F-4CA3-4E8B-9561-958392080BA3}" presName="dummy" presStyleCnt="0"/>
      <dgm:spPr/>
    </dgm:pt>
    <dgm:pt modelId="{5B6F6BE2-4F3F-4FD7-A06B-0D43880DB0E1}" type="pres">
      <dgm:prSet presAssocID="{73B7B99F-4CA3-4E8B-9561-958392080BA3}" presName="node" presStyleLbl="revTx" presStyleIdx="0" presStyleCnt="5" custScaleX="112831" custRadScaleRad="98578" custRadScaleInc="29515">
        <dgm:presLayoutVars>
          <dgm:bulletEnabled val="1"/>
        </dgm:presLayoutVars>
      </dgm:prSet>
      <dgm:spPr/>
    </dgm:pt>
    <dgm:pt modelId="{CEB1182E-727A-4E3A-8813-752C09783E07}" type="pres">
      <dgm:prSet presAssocID="{7F7C669E-6234-4A4E-B3C5-D22A5CE3F3B3}" presName="sibTrans" presStyleLbl="node1" presStyleIdx="0" presStyleCnt="5" custLinFactNeighborX="2817" custLinFactNeighborY="194"/>
      <dgm:spPr/>
    </dgm:pt>
    <dgm:pt modelId="{C0ACBBEC-AF66-43EF-8EB1-90EFB2BFD063}" type="pres">
      <dgm:prSet presAssocID="{67A9EFE3-E6A0-4AD4-9C22-719B9999FFAE}" presName="dummy" presStyleCnt="0"/>
      <dgm:spPr/>
    </dgm:pt>
    <dgm:pt modelId="{3806A641-5C84-42B0-A804-0EBF8C21A3E7}" type="pres">
      <dgm:prSet presAssocID="{67A9EFE3-E6A0-4AD4-9C22-719B9999FFAE}" presName="node" presStyleLbl="revTx" presStyleIdx="1" presStyleCnt="5" custScaleX="107559" custRadScaleRad="98439" custRadScaleInc="4939">
        <dgm:presLayoutVars>
          <dgm:bulletEnabled val="1"/>
        </dgm:presLayoutVars>
      </dgm:prSet>
      <dgm:spPr/>
    </dgm:pt>
    <dgm:pt modelId="{276D92E1-3430-4356-9377-B3F090ABD10F}" type="pres">
      <dgm:prSet presAssocID="{7E235017-12CB-4E4B-9BBB-5132440D7EE0}" presName="sibTrans" presStyleLbl="node1" presStyleIdx="1" presStyleCnt="5" custLinFactNeighborX="521" custLinFactNeighborY="-4940"/>
      <dgm:spPr/>
    </dgm:pt>
    <dgm:pt modelId="{CAD28614-D095-41B7-8534-B1D2E02F6989}" type="pres">
      <dgm:prSet presAssocID="{4B3AA929-7638-4F52-BDD1-1BADF17F7A80}" presName="dummy" presStyleCnt="0"/>
      <dgm:spPr/>
    </dgm:pt>
    <dgm:pt modelId="{BBB8428B-CBBC-4A7E-AFFD-7AA047FDB2F4}" type="pres">
      <dgm:prSet presAssocID="{4B3AA929-7638-4F52-BDD1-1BADF17F7A80}" presName="node" presStyleLbl="revTx" presStyleIdx="2" presStyleCnt="5" custRadScaleRad="103694" custRadScaleInc="5435">
        <dgm:presLayoutVars>
          <dgm:bulletEnabled val="1"/>
        </dgm:presLayoutVars>
      </dgm:prSet>
      <dgm:spPr/>
    </dgm:pt>
    <dgm:pt modelId="{3E5645CA-B56A-48C0-AB35-B8DDA80EFB5D}" type="pres">
      <dgm:prSet presAssocID="{E177E980-FD87-427F-8873-33742A3599B8}" presName="sibTrans" presStyleLbl="node1" presStyleIdx="2" presStyleCnt="5" custLinFactNeighborX="212" custLinFactNeighborY="-5683"/>
      <dgm:spPr/>
    </dgm:pt>
    <dgm:pt modelId="{B7F0E650-A1E3-4F75-9B46-71EB665AB3F5}" type="pres">
      <dgm:prSet presAssocID="{05DD67E2-EA0E-468D-8AF4-AE442C282CFB}" presName="dummy" presStyleCnt="0"/>
      <dgm:spPr/>
    </dgm:pt>
    <dgm:pt modelId="{5EA50A10-315A-4974-B9AE-27866DD4D0E8}" type="pres">
      <dgm:prSet presAssocID="{05DD67E2-EA0E-468D-8AF4-AE442C282CFB}" presName="node" presStyleLbl="revTx" presStyleIdx="3" presStyleCnt="5">
        <dgm:presLayoutVars>
          <dgm:bulletEnabled val="1"/>
        </dgm:presLayoutVars>
      </dgm:prSet>
      <dgm:spPr/>
    </dgm:pt>
    <dgm:pt modelId="{C1F354AB-2D02-46D1-80C3-560A8DE81A1F}" type="pres">
      <dgm:prSet presAssocID="{1F40765C-2BDD-4C26-BFA1-F92DA6274B1A}" presName="sibTrans" presStyleLbl="node1" presStyleIdx="3" presStyleCnt="5"/>
      <dgm:spPr/>
    </dgm:pt>
    <dgm:pt modelId="{8CB58046-0AA2-4F93-B8D9-EBBDB18EA2CA}" type="pres">
      <dgm:prSet presAssocID="{CB1C8518-D28E-4AEC-9C9D-1A42C83F5F2E}" presName="dummy" presStyleCnt="0"/>
      <dgm:spPr/>
    </dgm:pt>
    <dgm:pt modelId="{6168F887-EF78-499E-B929-AA0EE7E2E27A}" type="pres">
      <dgm:prSet presAssocID="{CB1C8518-D28E-4AEC-9C9D-1A42C83F5F2E}" presName="node" presStyleLbl="revTx" presStyleIdx="4" presStyleCnt="5" custScaleX="115943" custRadScaleRad="98599" custRadScaleInc="-4357">
        <dgm:presLayoutVars>
          <dgm:bulletEnabled val="1"/>
        </dgm:presLayoutVars>
      </dgm:prSet>
      <dgm:spPr/>
    </dgm:pt>
    <dgm:pt modelId="{D223A04C-6DA0-42CA-954A-7B2952C14944}" type="pres">
      <dgm:prSet presAssocID="{C08865D0-0DD0-42BF-830E-51AE4A6B623F}" presName="sibTrans" presStyleLbl="node1" presStyleIdx="4" presStyleCnt="5" custLinFactNeighborX="1525" custLinFactNeighborY="5516"/>
      <dgm:spPr/>
    </dgm:pt>
  </dgm:ptLst>
  <dgm:cxnLst>
    <dgm:cxn modelId="{E278BB05-2522-4203-8B81-1B879DA262F6}" type="presOf" srcId="{73B7B99F-4CA3-4E8B-9561-958392080BA3}" destId="{5B6F6BE2-4F3F-4FD7-A06B-0D43880DB0E1}" srcOrd="0" destOrd="0" presId="urn:microsoft.com/office/officeart/2005/8/layout/cycle1"/>
    <dgm:cxn modelId="{6C1B670D-CCD9-4B30-9C6A-EC07676C7BE1}" srcId="{0CB9117B-3E5E-4D4B-A917-308F82F4ABCF}" destId="{4B3AA929-7638-4F52-BDD1-1BADF17F7A80}" srcOrd="2" destOrd="0" parTransId="{0EFFAD5C-BAA3-4A02-B45C-F2BE2B84D679}" sibTransId="{E177E980-FD87-427F-8873-33742A3599B8}"/>
    <dgm:cxn modelId="{1728001A-5D20-4EC5-9450-6B4D3999A370}" srcId="{0CB9117B-3E5E-4D4B-A917-308F82F4ABCF}" destId="{67A9EFE3-E6A0-4AD4-9C22-719B9999FFAE}" srcOrd="1" destOrd="0" parTransId="{7E4BD5F7-0F94-4FD1-B178-500CE2E850A4}" sibTransId="{7E235017-12CB-4E4B-9BBB-5132440D7EE0}"/>
    <dgm:cxn modelId="{EE30391A-E783-45FD-8510-BA8717ED3767}" type="presOf" srcId="{7E235017-12CB-4E4B-9BBB-5132440D7EE0}" destId="{276D92E1-3430-4356-9377-B3F090ABD10F}" srcOrd="0" destOrd="0" presId="urn:microsoft.com/office/officeart/2005/8/layout/cycle1"/>
    <dgm:cxn modelId="{7E48F930-FBA5-4714-AE76-D0135F8D602C}" type="presOf" srcId="{67A9EFE3-E6A0-4AD4-9C22-719B9999FFAE}" destId="{3806A641-5C84-42B0-A804-0EBF8C21A3E7}" srcOrd="0" destOrd="0" presId="urn:microsoft.com/office/officeart/2005/8/layout/cycle1"/>
    <dgm:cxn modelId="{E2FE9231-6717-4EAE-B2BB-0651F1604582}" type="presOf" srcId="{7F7C669E-6234-4A4E-B3C5-D22A5CE3F3B3}" destId="{CEB1182E-727A-4E3A-8813-752C09783E07}" srcOrd="0" destOrd="0" presId="urn:microsoft.com/office/officeart/2005/8/layout/cycle1"/>
    <dgm:cxn modelId="{B4783E4A-0B7D-4054-B6FE-219F3513DBD3}" type="presOf" srcId="{1F40765C-2BDD-4C26-BFA1-F92DA6274B1A}" destId="{C1F354AB-2D02-46D1-80C3-560A8DE81A1F}" srcOrd="0" destOrd="0" presId="urn:microsoft.com/office/officeart/2005/8/layout/cycle1"/>
    <dgm:cxn modelId="{19338571-D1BF-4AEE-B497-45F224EDD8C6}" srcId="{0CB9117B-3E5E-4D4B-A917-308F82F4ABCF}" destId="{73B7B99F-4CA3-4E8B-9561-958392080BA3}" srcOrd="0" destOrd="0" parTransId="{8DB1FE0E-D83C-4FBE-8ACD-60490E8DCD3F}" sibTransId="{7F7C669E-6234-4A4E-B3C5-D22A5CE3F3B3}"/>
    <dgm:cxn modelId="{613A7088-63F7-4DFD-AED1-6DDBE961C942}" type="presOf" srcId="{C08865D0-0DD0-42BF-830E-51AE4A6B623F}" destId="{D223A04C-6DA0-42CA-954A-7B2952C14944}" srcOrd="0" destOrd="0" presId="urn:microsoft.com/office/officeart/2005/8/layout/cycle1"/>
    <dgm:cxn modelId="{BB70C596-07C1-4A4E-B3E1-6B953BB216B1}" type="presOf" srcId="{E177E980-FD87-427F-8873-33742A3599B8}" destId="{3E5645CA-B56A-48C0-AB35-B8DDA80EFB5D}" srcOrd="0" destOrd="0" presId="urn:microsoft.com/office/officeart/2005/8/layout/cycle1"/>
    <dgm:cxn modelId="{D610C3A0-7D5B-4CB7-BA91-DE23292806A3}" type="presOf" srcId="{CB1C8518-D28E-4AEC-9C9D-1A42C83F5F2E}" destId="{6168F887-EF78-499E-B929-AA0EE7E2E27A}" srcOrd="0" destOrd="0" presId="urn:microsoft.com/office/officeart/2005/8/layout/cycle1"/>
    <dgm:cxn modelId="{13DC20A9-5C29-4E9A-AEB0-170BE1E27A06}" type="presOf" srcId="{4B3AA929-7638-4F52-BDD1-1BADF17F7A80}" destId="{BBB8428B-CBBC-4A7E-AFFD-7AA047FDB2F4}" srcOrd="0" destOrd="0" presId="urn:microsoft.com/office/officeart/2005/8/layout/cycle1"/>
    <dgm:cxn modelId="{86C4ECBE-B4FC-4C01-96DC-961AF435DDF2}" type="presOf" srcId="{0CB9117B-3E5E-4D4B-A917-308F82F4ABCF}" destId="{4C01B66D-947B-42D0-876B-7A53877FF3D6}" srcOrd="0" destOrd="0" presId="urn:microsoft.com/office/officeart/2005/8/layout/cycle1"/>
    <dgm:cxn modelId="{4FE479E8-E624-4539-AE4D-D12347B13F18}" srcId="{0CB9117B-3E5E-4D4B-A917-308F82F4ABCF}" destId="{05DD67E2-EA0E-468D-8AF4-AE442C282CFB}" srcOrd="3" destOrd="0" parTransId="{DFAF1DE0-9425-44CB-9E29-6053DD8145EF}" sibTransId="{1F40765C-2BDD-4C26-BFA1-F92DA6274B1A}"/>
    <dgm:cxn modelId="{1028F7F2-2738-4E90-BA44-521B78ED1922}" type="presOf" srcId="{05DD67E2-EA0E-468D-8AF4-AE442C282CFB}" destId="{5EA50A10-315A-4974-B9AE-27866DD4D0E8}" srcOrd="0" destOrd="0" presId="urn:microsoft.com/office/officeart/2005/8/layout/cycle1"/>
    <dgm:cxn modelId="{3A7A69F9-DF0A-46B6-8EC1-D41FC6734B14}" srcId="{0CB9117B-3E5E-4D4B-A917-308F82F4ABCF}" destId="{CB1C8518-D28E-4AEC-9C9D-1A42C83F5F2E}" srcOrd="4" destOrd="0" parTransId="{58FB8C1F-C4F7-4431-B2A0-E8A87AE7D89D}" sibTransId="{C08865D0-0DD0-42BF-830E-51AE4A6B623F}"/>
    <dgm:cxn modelId="{C2193BA7-561A-4A3F-9032-96CC02BE289D}" type="presParOf" srcId="{4C01B66D-947B-42D0-876B-7A53877FF3D6}" destId="{3828C433-A9E1-4DCD-8A0B-F67FF90D11EF}" srcOrd="0" destOrd="0" presId="urn:microsoft.com/office/officeart/2005/8/layout/cycle1"/>
    <dgm:cxn modelId="{59732BE4-265A-4C96-A61F-987C878F35E3}" type="presParOf" srcId="{4C01B66D-947B-42D0-876B-7A53877FF3D6}" destId="{5B6F6BE2-4F3F-4FD7-A06B-0D43880DB0E1}" srcOrd="1" destOrd="0" presId="urn:microsoft.com/office/officeart/2005/8/layout/cycle1"/>
    <dgm:cxn modelId="{6054D733-A8F5-41B3-87C8-D6D7E8D90978}" type="presParOf" srcId="{4C01B66D-947B-42D0-876B-7A53877FF3D6}" destId="{CEB1182E-727A-4E3A-8813-752C09783E07}" srcOrd="2" destOrd="0" presId="urn:microsoft.com/office/officeart/2005/8/layout/cycle1"/>
    <dgm:cxn modelId="{34A47939-D091-49E5-819F-706164F3895B}" type="presParOf" srcId="{4C01B66D-947B-42D0-876B-7A53877FF3D6}" destId="{C0ACBBEC-AF66-43EF-8EB1-90EFB2BFD063}" srcOrd="3" destOrd="0" presId="urn:microsoft.com/office/officeart/2005/8/layout/cycle1"/>
    <dgm:cxn modelId="{E0C93469-70AC-40FF-B25D-DA29C7D5324E}" type="presParOf" srcId="{4C01B66D-947B-42D0-876B-7A53877FF3D6}" destId="{3806A641-5C84-42B0-A804-0EBF8C21A3E7}" srcOrd="4" destOrd="0" presId="urn:microsoft.com/office/officeart/2005/8/layout/cycle1"/>
    <dgm:cxn modelId="{CB00D550-F2CC-4405-AB6E-2D78ADBEF152}" type="presParOf" srcId="{4C01B66D-947B-42D0-876B-7A53877FF3D6}" destId="{276D92E1-3430-4356-9377-B3F090ABD10F}" srcOrd="5" destOrd="0" presId="urn:microsoft.com/office/officeart/2005/8/layout/cycle1"/>
    <dgm:cxn modelId="{1363FAFE-D5C1-4517-9761-17E99903EFF7}" type="presParOf" srcId="{4C01B66D-947B-42D0-876B-7A53877FF3D6}" destId="{CAD28614-D095-41B7-8534-B1D2E02F6989}" srcOrd="6" destOrd="0" presId="urn:microsoft.com/office/officeart/2005/8/layout/cycle1"/>
    <dgm:cxn modelId="{E0E4A646-ACBA-45AC-B314-4529DB3BC6BA}" type="presParOf" srcId="{4C01B66D-947B-42D0-876B-7A53877FF3D6}" destId="{BBB8428B-CBBC-4A7E-AFFD-7AA047FDB2F4}" srcOrd="7" destOrd="0" presId="urn:microsoft.com/office/officeart/2005/8/layout/cycle1"/>
    <dgm:cxn modelId="{21DCD1E2-7621-4CA7-8F72-B0F00B7162C4}" type="presParOf" srcId="{4C01B66D-947B-42D0-876B-7A53877FF3D6}" destId="{3E5645CA-B56A-48C0-AB35-B8DDA80EFB5D}" srcOrd="8" destOrd="0" presId="urn:microsoft.com/office/officeart/2005/8/layout/cycle1"/>
    <dgm:cxn modelId="{A91B7EB2-4778-47B7-BB71-33BEAC878001}" type="presParOf" srcId="{4C01B66D-947B-42D0-876B-7A53877FF3D6}" destId="{B7F0E650-A1E3-4F75-9B46-71EB665AB3F5}" srcOrd="9" destOrd="0" presId="urn:microsoft.com/office/officeart/2005/8/layout/cycle1"/>
    <dgm:cxn modelId="{D6B04E12-BFBE-45D7-9BBE-86C9A8D9F958}" type="presParOf" srcId="{4C01B66D-947B-42D0-876B-7A53877FF3D6}" destId="{5EA50A10-315A-4974-B9AE-27866DD4D0E8}" srcOrd="10" destOrd="0" presId="urn:microsoft.com/office/officeart/2005/8/layout/cycle1"/>
    <dgm:cxn modelId="{7D90F9B2-9408-48D1-BB6C-DA1B0BDCEE6A}" type="presParOf" srcId="{4C01B66D-947B-42D0-876B-7A53877FF3D6}" destId="{C1F354AB-2D02-46D1-80C3-560A8DE81A1F}" srcOrd="11" destOrd="0" presId="urn:microsoft.com/office/officeart/2005/8/layout/cycle1"/>
    <dgm:cxn modelId="{F4941586-FF1D-4993-B302-584CB63C9D17}" type="presParOf" srcId="{4C01B66D-947B-42D0-876B-7A53877FF3D6}" destId="{8CB58046-0AA2-4F93-B8D9-EBBDB18EA2CA}" srcOrd="12" destOrd="0" presId="urn:microsoft.com/office/officeart/2005/8/layout/cycle1"/>
    <dgm:cxn modelId="{8B8B0E4F-70B9-4921-A6A3-816BBBC94E09}" type="presParOf" srcId="{4C01B66D-947B-42D0-876B-7A53877FF3D6}" destId="{6168F887-EF78-499E-B929-AA0EE7E2E27A}" srcOrd="13" destOrd="0" presId="urn:microsoft.com/office/officeart/2005/8/layout/cycle1"/>
    <dgm:cxn modelId="{FA6FEE87-3428-4B7E-8940-0832BDFD44D4}" type="presParOf" srcId="{4C01B66D-947B-42D0-876B-7A53877FF3D6}" destId="{D223A04C-6DA0-42CA-954A-7B2952C14944}" srcOrd="14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0CB9117B-3E5E-4D4B-A917-308F82F4ABCF}" type="doc">
      <dgm:prSet loTypeId="urn:microsoft.com/office/officeart/2005/8/layout/cycle1" loCatId="cycle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73B7B99F-4CA3-4E8B-9561-958392080BA3}">
          <dgm:prSet custT="1"/>
          <dgm:spPr/>
          <dgm:t>
            <a:bodyPr/>
            <a:lstStyle/>
            <a:p>
              <a:pPr rtl="0"/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能量对参数的梯度</a:t>
              </a:r>
              <a14:m>
                <m:oMath xmlns:m="http://schemas.openxmlformats.org/officeDocument/2006/math">
                  <m:r>
                    <a:rPr lang="en-US" altLang="zh-CN" sz="1800" i="1" dirty="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𝑔</m:t>
                  </m:r>
                </m:oMath>
              </a14:m>
              <a:endParaRPr lang="zh-CN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dgm:t>
        </dgm:pt>
      </mc:Choice>
      <mc:Fallback xmlns="">
        <dgm:pt modelId="{73B7B99F-4CA3-4E8B-9561-958392080BA3}">
          <dgm:prSet custT="1"/>
          <dgm:spPr/>
          <dgm:t>
            <a:bodyPr/>
            <a:lstStyle/>
            <a:p>
              <a:pPr rtl="0"/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能量对参数的梯度</a:t>
              </a:r>
              <a:r>
                <a:rPr lang="en-US" altLang="zh-CN" sz="1800" i="0" dirty="0">
                  <a:latin typeface="Cambria Math" panose="02040503050406030204" pitchFamily="18" charset="0"/>
                  <a:ea typeface="微软雅黑" panose="020B0503020204020204" pitchFamily="34" charset="-122"/>
                </a:rPr>
                <a:t>𝑔</a:t>
              </a:r>
              <a:endParaRPr lang="zh-CN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dgm:t>
        </dgm:pt>
      </mc:Fallback>
    </mc:AlternateContent>
    <dgm:pt modelId="{8DB1FE0E-D83C-4FBE-8ACD-60490E8DCD3F}" type="par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7F7C669E-6234-4A4E-B3C5-D22A5CE3F3B3}" type="sib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4B3AA929-7638-4F52-BDD1-1BADF17F7A80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gm:t>
    </dgm:pt>
    <dgm:pt modelId="{0EFFAD5C-BAA3-4A02-B45C-F2BE2B84D679}" type="par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E177E980-FD87-427F-8873-33742A3599B8}" type="sib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CB1C8518-D28E-4AEC-9C9D-1A42C83F5F2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FB8C1F-C4F7-4431-B2A0-E8A87AE7D89D}" type="parTrans" cxnId="{3A7A69F9-DF0A-46B6-8EC1-D41FC6734B14}">
      <dgm:prSet/>
      <dgm:spPr/>
      <dgm:t>
        <a:bodyPr/>
        <a:lstStyle/>
        <a:p>
          <a:endParaRPr lang="zh-CN" altLang="en-US"/>
        </a:p>
      </dgm:t>
    </dgm:pt>
    <dgm:pt modelId="{C08865D0-0DD0-42BF-830E-51AE4A6B623F}" type="sibTrans" cxnId="{3A7A69F9-DF0A-46B6-8EC1-D41FC6734B14}">
      <dgm:prSet/>
      <dgm:spPr/>
      <dgm:t>
        <a:bodyPr/>
        <a:lstStyle/>
        <a:p>
          <a:endParaRPr lang="zh-CN" altLang="en-US" b="0" cap="none" spc="0">
            <a:ln w="0"/>
            <a:solidFill>
              <a:schemeClr val="accent1"/>
            </a:solidFill>
            <a:effectLst>
              <a:outerShdw blurRad="38100" dist="25400" dir="5400000" algn="ctr" rotWithShape="0">
                <a:srgbClr val="6E747A">
                  <a:alpha val="43000"/>
                </a:srgbClr>
              </a:outerShdw>
            </a:effectLst>
          </a:endParaRPr>
        </a:p>
      </dgm:t>
    </dgm:pt>
    <dgm:pt modelId="{67A9EFE3-E6A0-4AD4-9C22-719B9999FFA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判断是否收敛</a:t>
          </a:r>
        </a:p>
      </dgm:t>
    </dgm:pt>
    <dgm:pt modelId="{7E4BD5F7-0F94-4FD1-B178-500CE2E850A4}" type="par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7E235017-12CB-4E4B-9BBB-5132440D7EE0}" type="sib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05DD67E2-EA0E-468D-8AF4-AE442C282CFB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新的系数矩阵</a:t>
          </a:r>
        </a:p>
      </dgm:t>
    </dgm:pt>
    <dgm:pt modelId="{DFAF1DE0-9425-44CB-9E29-6053DD8145EF}" type="parTrans" cxnId="{4FE479E8-E624-4539-AE4D-D12347B13F18}">
      <dgm:prSet/>
      <dgm:spPr/>
      <dgm:t>
        <a:bodyPr/>
        <a:lstStyle/>
        <a:p>
          <a:endParaRPr lang="zh-CN" altLang="en-US"/>
        </a:p>
      </dgm:t>
    </dgm:pt>
    <dgm:pt modelId="{1F40765C-2BDD-4C26-BFA1-F92DA6274B1A}" type="sibTrans" cxnId="{4FE479E8-E624-4539-AE4D-D12347B13F18}">
      <dgm:prSet/>
      <dgm:spPr/>
      <dgm:t>
        <a:bodyPr/>
        <a:lstStyle/>
        <a:p>
          <a:endParaRPr lang="zh-CN" altLang="en-US"/>
        </a:p>
      </dgm:t>
    </dgm:pt>
    <dgm:pt modelId="{4C01B66D-947B-42D0-876B-7A53877FF3D6}" type="pres">
      <dgm:prSet presAssocID="{0CB9117B-3E5E-4D4B-A917-308F82F4ABCF}" presName="cycle" presStyleCnt="0">
        <dgm:presLayoutVars>
          <dgm:dir/>
          <dgm:resizeHandles val="exact"/>
        </dgm:presLayoutVars>
      </dgm:prSet>
      <dgm:spPr/>
    </dgm:pt>
    <dgm:pt modelId="{3828C433-A9E1-4DCD-8A0B-F67FF90D11EF}" type="pres">
      <dgm:prSet presAssocID="{73B7B99F-4CA3-4E8B-9561-958392080BA3}" presName="dummy" presStyleCnt="0"/>
      <dgm:spPr/>
    </dgm:pt>
    <dgm:pt modelId="{5B6F6BE2-4F3F-4FD7-A06B-0D43880DB0E1}" type="pres">
      <dgm:prSet presAssocID="{73B7B99F-4CA3-4E8B-9561-958392080BA3}" presName="node" presStyleLbl="revTx" presStyleIdx="0" presStyleCnt="5" custScaleX="112831" custRadScaleRad="98578" custRadScaleInc="29515">
        <dgm:presLayoutVars>
          <dgm:bulletEnabled val="1"/>
        </dgm:presLayoutVars>
      </dgm:prSet>
      <dgm:spPr/>
    </dgm:pt>
    <dgm:pt modelId="{CEB1182E-727A-4E3A-8813-752C09783E07}" type="pres">
      <dgm:prSet presAssocID="{7F7C669E-6234-4A4E-B3C5-D22A5CE3F3B3}" presName="sibTrans" presStyleLbl="node1" presStyleIdx="0" presStyleCnt="5" custLinFactNeighborX="2817" custLinFactNeighborY="194"/>
      <dgm:spPr/>
    </dgm:pt>
    <dgm:pt modelId="{C0ACBBEC-AF66-43EF-8EB1-90EFB2BFD063}" type="pres">
      <dgm:prSet presAssocID="{67A9EFE3-E6A0-4AD4-9C22-719B9999FFAE}" presName="dummy" presStyleCnt="0"/>
      <dgm:spPr/>
    </dgm:pt>
    <dgm:pt modelId="{3806A641-5C84-42B0-A804-0EBF8C21A3E7}" type="pres">
      <dgm:prSet presAssocID="{67A9EFE3-E6A0-4AD4-9C22-719B9999FFAE}" presName="node" presStyleLbl="revTx" presStyleIdx="1" presStyleCnt="5" custScaleX="107559" custRadScaleRad="98439" custRadScaleInc="4939">
        <dgm:presLayoutVars>
          <dgm:bulletEnabled val="1"/>
        </dgm:presLayoutVars>
      </dgm:prSet>
      <dgm:spPr/>
    </dgm:pt>
    <dgm:pt modelId="{276D92E1-3430-4356-9377-B3F090ABD10F}" type="pres">
      <dgm:prSet presAssocID="{7E235017-12CB-4E4B-9BBB-5132440D7EE0}" presName="sibTrans" presStyleLbl="node1" presStyleIdx="1" presStyleCnt="5" custLinFactNeighborX="521" custLinFactNeighborY="-4940"/>
      <dgm:spPr/>
    </dgm:pt>
    <dgm:pt modelId="{CAD28614-D095-41B7-8534-B1D2E02F6989}" type="pres">
      <dgm:prSet presAssocID="{4B3AA929-7638-4F52-BDD1-1BADF17F7A80}" presName="dummy" presStyleCnt="0"/>
      <dgm:spPr/>
    </dgm:pt>
    <dgm:pt modelId="{BBB8428B-CBBC-4A7E-AFFD-7AA047FDB2F4}" type="pres">
      <dgm:prSet presAssocID="{4B3AA929-7638-4F52-BDD1-1BADF17F7A80}" presName="node" presStyleLbl="revTx" presStyleIdx="2" presStyleCnt="5" custRadScaleRad="103694" custRadScaleInc="5435">
        <dgm:presLayoutVars>
          <dgm:bulletEnabled val="1"/>
        </dgm:presLayoutVars>
      </dgm:prSet>
      <dgm:spPr/>
    </dgm:pt>
    <dgm:pt modelId="{3E5645CA-B56A-48C0-AB35-B8DDA80EFB5D}" type="pres">
      <dgm:prSet presAssocID="{E177E980-FD87-427F-8873-33742A3599B8}" presName="sibTrans" presStyleLbl="node1" presStyleIdx="2" presStyleCnt="5" custLinFactNeighborX="212" custLinFactNeighborY="-5683"/>
      <dgm:spPr/>
    </dgm:pt>
    <dgm:pt modelId="{B7F0E650-A1E3-4F75-9B46-71EB665AB3F5}" type="pres">
      <dgm:prSet presAssocID="{05DD67E2-EA0E-468D-8AF4-AE442C282CFB}" presName="dummy" presStyleCnt="0"/>
      <dgm:spPr/>
    </dgm:pt>
    <dgm:pt modelId="{5EA50A10-315A-4974-B9AE-27866DD4D0E8}" type="pres">
      <dgm:prSet presAssocID="{05DD67E2-EA0E-468D-8AF4-AE442C282CFB}" presName="node" presStyleLbl="revTx" presStyleIdx="3" presStyleCnt="5">
        <dgm:presLayoutVars>
          <dgm:bulletEnabled val="1"/>
        </dgm:presLayoutVars>
      </dgm:prSet>
      <dgm:spPr/>
    </dgm:pt>
    <dgm:pt modelId="{C1F354AB-2D02-46D1-80C3-560A8DE81A1F}" type="pres">
      <dgm:prSet presAssocID="{1F40765C-2BDD-4C26-BFA1-F92DA6274B1A}" presName="sibTrans" presStyleLbl="node1" presStyleIdx="3" presStyleCnt="5"/>
      <dgm:spPr/>
    </dgm:pt>
    <dgm:pt modelId="{8CB58046-0AA2-4F93-B8D9-EBBDB18EA2CA}" type="pres">
      <dgm:prSet presAssocID="{CB1C8518-D28E-4AEC-9C9D-1A42C83F5F2E}" presName="dummy" presStyleCnt="0"/>
      <dgm:spPr/>
    </dgm:pt>
    <dgm:pt modelId="{6168F887-EF78-499E-B929-AA0EE7E2E27A}" type="pres">
      <dgm:prSet presAssocID="{CB1C8518-D28E-4AEC-9C9D-1A42C83F5F2E}" presName="node" presStyleLbl="revTx" presStyleIdx="4" presStyleCnt="5" custScaleX="115943" custRadScaleRad="98599" custRadScaleInc="-4357">
        <dgm:presLayoutVars>
          <dgm:bulletEnabled val="1"/>
        </dgm:presLayoutVars>
      </dgm:prSet>
      <dgm:spPr/>
    </dgm:pt>
    <dgm:pt modelId="{D223A04C-6DA0-42CA-954A-7B2952C14944}" type="pres">
      <dgm:prSet presAssocID="{C08865D0-0DD0-42BF-830E-51AE4A6B623F}" presName="sibTrans" presStyleLbl="node1" presStyleIdx="4" presStyleCnt="5" custLinFactNeighborX="1525" custLinFactNeighborY="5516"/>
      <dgm:spPr/>
    </dgm:pt>
  </dgm:ptLst>
  <dgm:cxnLst>
    <dgm:cxn modelId="{E278BB05-2522-4203-8B81-1B879DA262F6}" type="presOf" srcId="{73B7B99F-4CA3-4E8B-9561-958392080BA3}" destId="{5B6F6BE2-4F3F-4FD7-A06B-0D43880DB0E1}" srcOrd="0" destOrd="0" presId="urn:microsoft.com/office/officeart/2005/8/layout/cycle1"/>
    <dgm:cxn modelId="{6C1B670D-CCD9-4B30-9C6A-EC07676C7BE1}" srcId="{0CB9117B-3E5E-4D4B-A917-308F82F4ABCF}" destId="{4B3AA929-7638-4F52-BDD1-1BADF17F7A80}" srcOrd="2" destOrd="0" parTransId="{0EFFAD5C-BAA3-4A02-B45C-F2BE2B84D679}" sibTransId="{E177E980-FD87-427F-8873-33742A3599B8}"/>
    <dgm:cxn modelId="{1728001A-5D20-4EC5-9450-6B4D3999A370}" srcId="{0CB9117B-3E5E-4D4B-A917-308F82F4ABCF}" destId="{67A9EFE3-E6A0-4AD4-9C22-719B9999FFAE}" srcOrd="1" destOrd="0" parTransId="{7E4BD5F7-0F94-4FD1-B178-500CE2E850A4}" sibTransId="{7E235017-12CB-4E4B-9BBB-5132440D7EE0}"/>
    <dgm:cxn modelId="{EE30391A-E783-45FD-8510-BA8717ED3767}" type="presOf" srcId="{7E235017-12CB-4E4B-9BBB-5132440D7EE0}" destId="{276D92E1-3430-4356-9377-B3F090ABD10F}" srcOrd="0" destOrd="0" presId="urn:microsoft.com/office/officeart/2005/8/layout/cycle1"/>
    <dgm:cxn modelId="{7E48F930-FBA5-4714-AE76-D0135F8D602C}" type="presOf" srcId="{67A9EFE3-E6A0-4AD4-9C22-719B9999FFAE}" destId="{3806A641-5C84-42B0-A804-0EBF8C21A3E7}" srcOrd="0" destOrd="0" presId="urn:microsoft.com/office/officeart/2005/8/layout/cycle1"/>
    <dgm:cxn modelId="{E2FE9231-6717-4EAE-B2BB-0651F1604582}" type="presOf" srcId="{7F7C669E-6234-4A4E-B3C5-D22A5CE3F3B3}" destId="{CEB1182E-727A-4E3A-8813-752C09783E07}" srcOrd="0" destOrd="0" presId="urn:microsoft.com/office/officeart/2005/8/layout/cycle1"/>
    <dgm:cxn modelId="{B4783E4A-0B7D-4054-B6FE-219F3513DBD3}" type="presOf" srcId="{1F40765C-2BDD-4C26-BFA1-F92DA6274B1A}" destId="{C1F354AB-2D02-46D1-80C3-560A8DE81A1F}" srcOrd="0" destOrd="0" presId="urn:microsoft.com/office/officeart/2005/8/layout/cycle1"/>
    <dgm:cxn modelId="{19338571-D1BF-4AEE-B497-45F224EDD8C6}" srcId="{0CB9117B-3E5E-4D4B-A917-308F82F4ABCF}" destId="{73B7B99F-4CA3-4E8B-9561-958392080BA3}" srcOrd="0" destOrd="0" parTransId="{8DB1FE0E-D83C-4FBE-8ACD-60490E8DCD3F}" sibTransId="{7F7C669E-6234-4A4E-B3C5-D22A5CE3F3B3}"/>
    <dgm:cxn modelId="{613A7088-63F7-4DFD-AED1-6DDBE961C942}" type="presOf" srcId="{C08865D0-0DD0-42BF-830E-51AE4A6B623F}" destId="{D223A04C-6DA0-42CA-954A-7B2952C14944}" srcOrd="0" destOrd="0" presId="urn:microsoft.com/office/officeart/2005/8/layout/cycle1"/>
    <dgm:cxn modelId="{BB70C596-07C1-4A4E-B3E1-6B953BB216B1}" type="presOf" srcId="{E177E980-FD87-427F-8873-33742A3599B8}" destId="{3E5645CA-B56A-48C0-AB35-B8DDA80EFB5D}" srcOrd="0" destOrd="0" presId="urn:microsoft.com/office/officeart/2005/8/layout/cycle1"/>
    <dgm:cxn modelId="{D610C3A0-7D5B-4CB7-BA91-DE23292806A3}" type="presOf" srcId="{CB1C8518-D28E-4AEC-9C9D-1A42C83F5F2E}" destId="{6168F887-EF78-499E-B929-AA0EE7E2E27A}" srcOrd="0" destOrd="0" presId="urn:microsoft.com/office/officeart/2005/8/layout/cycle1"/>
    <dgm:cxn modelId="{13DC20A9-5C29-4E9A-AEB0-170BE1E27A06}" type="presOf" srcId="{4B3AA929-7638-4F52-BDD1-1BADF17F7A80}" destId="{BBB8428B-CBBC-4A7E-AFFD-7AA047FDB2F4}" srcOrd="0" destOrd="0" presId="urn:microsoft.com/office/officeart/2005/8/layout/cycle1"/>
    <dgm:cxn modelId="{86C4ECBE-B4FC-4C01-96DC-961AF435DDF2}" type="presOf" srcId="{0CB9117B-3E5E-4D4B-A917-308F82F4ABCF}" destId="{4C01B66D-947B-42D0-876B-7A53877FF3D6}" srcOrd="0" destOrd="0" presId="urn:microsoft.com/office/officeart/2005/8/layout/cycle1"/>
    <dgm:cxn modelId="{4FE479E8-E624-4539-AE4D-D12347B13F18}" srcId="{0CB9117B-3E5E-4D4B-A917-308F82F4ABCF}" destId="{05DD67E2-EA0E-468D-8AF4-AE442C282CFB}" srcOrd="3" destOrd="0" parTransId="{DFAF1DE0-9425-44CB-9E29-6053DD8145EF}" sibTransId="{1F40765C-2BDD-4C26-BFA1-F92DA6274B1A}"/>
    <dgm:cxn modelId="{1028F7F2-2738-4E90-BA44-521B78ED1922}" type="presOf" srcId="{05DD67E2-EA0E-468D-8AF4-AE442C282CFB}" destId="{5EA50A10-315A-4974-B9AE-27866DD4D0E8}" srcOrd="0" destOrd="0" presId="urn:microsoft.com/office/officeart/2005/8/layout/cycle1"/>
    <dgm:cxn modelId="{3A7A69F9-DF0A-46B6-8EC1-D41FC6734B14}" srcId="{0CB9117B-3E5E-4D4B-A917-308F82F4ABCF}" destId="{CB1C8518-D28E-4AEC-9C9D-1A42C83F5F2E}" srcOrd="4" destOrd="0" parTransId="{58FB8C1F-C4F7-4431-B2A0-E8A87AE7D89D}" sibTransId="{C08865D0-0DD0-42BF-830E-51AE4A6B623F}"/>
    <dgm:cxn modelId="{C2193BA7-561A-4A3F-9032-96CC02BE289D}" type="presParOf" srcId="{4C01B66D-947B-42D0-876B-7A53877FF3D6}" destId="{3828C433-A9E1-4DCD-8A0B-F67FF90D11EF}" srcOrd="0" destOrd="0" presId="urn:microsoft.com/office/officeart/2005/8/layout/cycle1"/>
    <dgm:cxn modelId="{59732BE4-265A-4C96-A61F-987C878F35E3}" type="presParOf" srcId="{4C01B66D-947B-42D0-876B-7A53877FF3D6}" destId="{5B6F6BE2-4F3F-4FD7-A06B-0D43880DB0E1}" srcOrd="1" destOrd="0" presId="urn:microsoft.com/office/officeart/2005/8/layout/cycle1"/>
    <dgm:cxn modelId="{6054D733-A8F5-41B3-87C8-D6D7E8D90978}" type="presParOf" srcId="{4C01B66D-947B-42D0-876B-7A53877FF3D6}" destId="{CEB1182E-727A-4E3A-8813-752C09783E07}" srcOrd="2" destOrd="0" presId="urn:microsoft.com/office/officeart/2005/8/layout/cycle1"/>
    <dgm:cxn modelId="{34A47939-D091-49E5-819F-706164F3895B}" type="presParOf" srcId="{4C01B66D-947B-42D0-876B-7A53877FF3D6}" destId="{C0ACBBEC-AF66-43EF-8EB1-90EFB2BFD063}" srcOrd="3" destOrd="0" presId="urn:microsoft.com/office/officeart/2005/8/layout/cycle1"/>
    <dgm:cxn modelId="{E0C93469-70AC-40FF-B25D-DA29C7D5324E}" type="presParOf" srcId="{4C01B66D-947B-42D0-876B-7A53877FF3D6}" destId="{3806A641-5C84-42B0-A804-0EBF8C21A3E7}" srcOrd="4" destOrd="0" presId="urn:microsoft.com/office/officeart/2005/8/layout/cycle1"/>
    <dgm:cxn modelId="{CB00D550-F2CC-4405-AB6E-2D78ADBEF152}" type="presParOf" srcId="{4C01B66D-947B-42D0-876B-7A53877FF3D6}" destId="{276D92E1-3430-4356-9377-B3F090ABD10F}" srcOrd="5" destOrd="0" presId="urn:microsoft.com/office/officeart/2005/8/layout/cycle1"/>
    <dgm:cxn modelId="{1363FAFE-D5C1-4517-9761-17E99903EFF7}" type="presParOf" srcId="{4C01B66D-947B-42D0-876B-7A53877FF3D6}" destId="{CAD28614-D095-41B7-8534-B1D2E02F6989}" srcOrd="6" destOrd="0" presId="urn:microsoft.com/office/officeart/2005/8/layout/cycle1"/>
    <dgm:cxn modelId="{E0E4A646-ACBA-45AC-B314-4529DB3BC6BA}" type="presParOf" srcId="{4C01B66D-947B-42D0-876B-7A53877FF3D6}" destId="{BBB8428B-CBBC-4A7E-AFFD-7AA047FDB2F4}" srcOrd="7" destOrd="0" presId="urn:microsoft.com/office/officeart/2005/8/layout/cycle1"/>
    <dgm:cxn modelId="{21DCD1E2-7621-4CA7-8F72-B0F00B7162C4}" type="presParOf" srcId="{4C01B66D-947B-42D0-876B-7A53877FF3D6}" destId="{3E5645CA-B56A-48C0-AB35-B8DDA80EFB5D}" srcOrd="8" destOrd="0" presId="urn:microsoft.com/office/officeart/2005/8/layout/cycle1"/>
    <dgm:cxn modelId="{A91B7EB2-4778-47B7-BB71-33BEAC878001}" type="presParOf" srcId="{4C01B66D-947B-42D0-876B-7A53877FF3D6}" destId="{B7F0E650-A1E3-4F75-9B46-71EB665AB3F5}" srcOrd="9" destOrd="0" presId="urn:microsoft.com/office/officeart/2005/8/layout/cycle1"/>
    <dgm:cxn modelId="{D6B04E12-BFBE-45D7-9BBE-86C9A8D9F958}" type="presParOf" srcId="{4C01B66D-947B-42D0-876B-7A53877FF3D6}" destId="{5EA50A10-315A-4974-B9AE-27866DD4D0E8}" srcOrd="10" destOrd="0" presId="urn:microsoft.com/office/officeart/2005/8/layout/cycle1"/>
    <dgm:cxn modelId="{7D90F9B2-9408-48D1-BB6C-DA1B0BDCEE6A}" type="presParOf" srcId="{4C01B66D-947B-42D0-876B-7A53877FF3D6}" destId="{C1F354AB-2D02-46D1-80C3-560A8DE81A1F}" srcOrd="11" destOrd="0" presId="urn:microsoft.com/office/officeart/2005/8/layout/cycle1"/>
    <dgm:cxn modelId="{F4941586-FF1D-4993-B302-584CB63C9D17}" type="presParOf" srcId="{4C01B66D-947B-42D0-876B-7A53877FF3D6}" destId="{8CB58046-0AA2-4F93-B8D9-EBBDB18EA2CA}" srcOrd="12" destOrd="0" presId="urn:microsoft.com/office/officeart/2005/8/layout/cycle1"/>
    <dgm:cxn modelId="{8B8B0E4F-70B9-4921-A6A3-816BBBC94E09}" type="presParOf" srcId="{4C01B66D-947B-42D0-876B-7A53877FF3D6}" destId="{6168F887-EF78-499E-B929-AA0EE7E2E27A}" srcOrd="13" destOrd="0" presId="urn:microsoft.com/office/officeart/2005/8/layout/cycle1"/>
    <dgm:cxn modelId="{FA6FEE87-3428-4B7E-8940-0832BDFD44D4}" type="presParOf" srcId="{4C01B66D-947B-42D0-876B-7A53877FF3D6}" destId="{D223A04C-6DA0-42CA-954A-7B2952C14944}" srcOrd="14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0CB9117B-3E5E-4D4B-A917-308F82F4ABCF}" type="doc">
      <dgm:prSet loTypeId="urn:microsoft.com/office/officeart/2005/8/layout/cycle1" loCatId="cycle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3B7B99F-4CA3-4E8B-9561-958392080BA3}">
      <dgm:prSet custT="1"/>
      <dgm:spPr>
        <a:blipFill>
          <a:blip xmlns:r="http://schemas.openxmlformats.org/officeDocument/2006/relationships" r:embed="rId1"/>
          <a:stretch>
            <a:fillRect l="-7368" t="-16071" r="-7895" b="-22619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8DB1FE0E-D83C-4FBE-8ACD-60490E8DCD3F}" type="par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7F7C669E-6234-4A4E-B3C5-D22A5CE3F3B3}" type="sib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4B3AA929-7638-4F52-BDD1-1BADF17F7A80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gm:t>
    </dgm:pt>
    <dgm:pt modelId="{0EFFAD5C-BAA3-4A02-B45C-F2BE2B84D679}" type="par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E177E980-FD87-427F-8873-33742A3599B8}" type="sib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CB1C8518-D28E-4AEC-9C9D-1A42C83F5F2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FB8C1F-C4F7-4431-B2A0-E8A87AE7D89D}" type="parTrans" cxnId="{3A7A69F9-DF0A-46B6-8EC1-D41FC6734B14}">
      <dgm:prSet/>
      <dgm:spPr/>
      <dgm:t>
        <a:bodyPr/>
        <a:lstStyle/>
        <a:p>
          <a:endParaRPr lang="zh-CN" altLang="en-US"/>
        </a:p>
      </dgm:t>
    </dgm:pt>
    <dgm:pt modelId="{C08865D0-0DD0-42BF-830E-51AE4A6B623F}" type="sibTrans" cxnId="{3A7A69F9-DF0A-46B6-8EC1-D41FC6734B14}">
      <dgm:prSet/>
      <dgm:spPr/>
      <dgm:t>
        <a:bodyPr/>
        <a:lstStyle/>
        <a:p>
          <a:endParaRPr lang="zh-CN" altLang="en-US" b="0" cap="none" spc="0">
            <a:ln w="0"/>
            <a:solidFill>
              <a:schemeClr val="accent1"/>
            </a:solidFill>
            <a:effectLst>
              <a:outerShdw blurRad="38100" dist="25400" dir="5400000" algn="ctr" rotWithShape="0">
                <a:srgbClr val="6E747A">
                  <a:alpha val="43000"/>
                </a:srgbClr>
              </a:outerShdw>
            </a:effectLst>
          </a:endParaRPr>
        </a:p>
      </dgm:t>
    </dgm:pt>
    <dgm:pt modelId="{67A9EFE3-E6A0-4AD4-9C22-719B9999FFA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判断是否收敛</a:t>
          </a:r>
        </a:p>
      </dgm:t>
    </dgm:pt>
    <dgm:pt modelId="{7E4BD5F7-0F94-4FD1-B178-500CE2E850A4}" type="par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7E235017-12CB-4E4B-9BBB-5132440D7EE0}" type="sib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05DD67E2-EA0E-468D-8AF4-AE442C282CFB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新的系数矩阵</a:t>
          </a:r>
        </a:p>
      </dgm:t>
    </dgm:pt>
    <dgm:pt modelId="{DFAF1DE0-9425-44CB-9E29-6053DD8145EF}" type="parTrans" cxnId="{4FE479E8-E624-4539-AE4D-D12347B13F18}">
      <dgm:prSet/>
      <dgm:spPr/>
      <dgm:t>
        <a:bodyPr/>
        <a:lstStyle/>
        <a:p>
          <a:endParaRPr lang="zh-CN" altLang="en-US"/>
        </a:p>
      </dgm:t>
    </dgm:pt>
    <dgm:pt modelId="{1F40765C-2BDD-4C26-BFA1-F92DA6274B1A}" type="sibTrans" cxnId="{4FE479E8-E624-4539-AE4D-D12347B13F18}">
      <dgm:prSet/>
      <dgm:spPr/>
      <dgm:t>
        <a:bodyPr/>
        <a:lstStyle/>
        <a:p>
          <a:endParaRPr lang="zh-CN" altLang="en-US"/>
        </a:p>
      </dgm:t>
    </dgm:pt>
    <dgm:pt modelId="{4C01B66D-947B-42D0-876B-7A53877FF3D6}" type="pres">
      <dgm:prSet presAssocID="{0CB9117B-3E5E-4D4B-A917-308F82F4ABCF}" presName="cycle" presStyleCnt="0">
        <dgm:presLayoutVars>
          <dgm:dir/>
          <dgm:resizeHandles val="exact"/>
        </dgm:presLayoutVars>
      </dgm:prSet>
      <dgm:spPr/>
    </dgm:pt>
    <dgm:pt modelId="{3828C433-A9E1-4DCD-8A0B-F67FF90D11EF}" type="pres">
      <dgm:prSet presAssocID="{73B7B99F-4CA3-4E8B-9561-958392080BA3}" presName="dummy" presStyleCnt="0"/>
      <dgm:spPr/>
    </dgm:pt>
    <dgm:pt modelId="{5B6F6BE2-4F3F-4FD7-A06B-0D43880DB0E1}" type="pres">
      <dgm:prSet presAssocID="{73B7B99F-4CA3-4E8B-9561-958392080BA3}" presName="node" presStyleLbl="revTx" presStyleIdx="0" presStyleCnt="5" custScaleX="112831" custRadScaleRad="98578" custRadScaleInc="29515">
        <dgm:presLayoutVars>
          <dgm:bulletEnabled val="1"/>
        </dgm:presLayoutVars>
      </dgm:prSet>
      <dgm:spPr/>
    </dgm:pt>
    <dgm:pt modelId="{CEB1182E-727A-4E3A-8813-752C09783E07}" type="pres">
      <dgm:prSet presAssocID="{7F7C669E-6234-4A4E-B3C5-D22A5CE3F3B3}" presName="sibTrans" presStyleLbl="node1" presStyleIdx="0" presStyleCnt="5" custLinFactNeighborX="2817" custLinFactNeighborY="194"/>
      <dgm:spPr/>
    </dgm:pt>
    <dgm:pt modelId="{C0ACBBEC-AF66-43EF-8EB1-90EFB2BFD063}" type="pres">
      <dgm:prSet presAssocID="{67A9EFE3-E6A0-4AD4-9C22-719B9999FFAE}" presName="dummy" presStyleCnt="0"/>
      <dgm:spPr/>
    </dgm:pt>
    <dgm:pt modelId="{3806A641-5C84-42B0-A804-0EBF8C21A3E7}" type="pres">
      <dgm:prSet presAssocID="{67A9EFE3-E6A0-4AD4-9C22-719B9999FFAE}" presName="node" presStyleLbl="revTx" presStyleIdx="1" presStyleCnt="5" custScaleX="107559" custRadScaleRad="98439" custRadScaleInc="4939">
        <dgm:presLayoutVars>
          <dgm:bulletEnabled val="1"/>
        </dgm:presLayoutVars>
      </dgm:prSet>
      <dgm:spPr/>
    </dgm:pt>
    <dgm:pt modelId="{276D92E1-3430-4356-9377-B3F090ABD10F}" type="pres">
      <dgm:prSet presAssocID="{7E235017-12CB-4E4B-9BBB-5132440D7EE0}" presName="sibTrans" presStyleLbl="node1" presStyleIdx="1" presStyleCnt="5" custLinFactNeighborX="521" custLinFactNeighborY="-4940"/>
      <dgm:spPr/>
    </dgm:pt>
    <dgm:pt modelId="{CAD28614-D095-41B7-8534-B1D2E02F6989}" type="pres">
      <dgm:prSet presAssocID="{4B3AA929-7638-4F52-BDD1-1BADF17F7A80}" presName="dummy" presStyleCnt="0"/>
      <dgm:spPr/>
    </dgm:pt>
    <dgm:pt modelId="{BBB8428B-CBBC-4A7E-AFFD-7AA047FDB2F4}" type="pres">
      <dgm:prSet presAssocID="{4B3AA929-7638-4F52-BDD1-1BADF17F7A80}" presName="node" presStyleLbl="revTx" presStyleIdx="2" presStyleCnt="5" custRadScaleRad="103694" custRadScaleInc="5435">
        <dgm:presLayoutVars>
          <dgm:bulletEnabled val="1"/>
        </dgm:presLayoutVars>
      </dgm:prSet>
      <dgm:spPr/>
    </dgm:pt>
    <dgm:pt modelId="{3E5645CA-B56A-48C0-AB35-B8DDA80EFB5D}" type="pres">
      <dgm:prSet presAssocID="{E177E980-FD87-427F-8873-33742A3599B8}" presName="sibTrans" presStyleLbl="node1" presStyleIdx="2" presStyleCnt="5" custLinFactNeighborX="212" custLinFactNeighborY="-5683"/>
      <dgm:spPr/>
    </dgm:pt>
    <dgm:pt modelId="{B7F0E650-A1E3-4F75-9B46-71EB665AB3F5}" type="pres">
      <dgm:prSet presAssocID="{05DD67E2-EA0E-468D-8AF4-AE442C282CFB}" presName="dummy" presStyleCnt="0"/>
      <dgm:spPr/>
    </dgm:pt>
    <dgm:pt modelId="{5EA50A10-315A-4974-B9AE-27866DD4D0E8}" type="pres">
      <dgm:prSet presAssocID="{05DD67E2-EA0E-468D-8AF4-AE442C282CFB}" presName="node" presStyleLbl="revTx" presStyleIdx="3" presStyleCnt="5">
        <dgm:presLayoutVars>
          <dgm:bulletEnabled val="1"/>
        </dgm:presLayoutVars>
      </dgm:prSet>
      <dgm:spPr/>
    </dgm:pt>
    <dgm:pt modelId="{C1F354AB-2D02-46D1-80C3-560A8DE81A1F}" type="pres">
      <dgm:prSet presAssocID="{1F40765C-2BDD-4C26-BFA1-F92DA6274B1A}" presName="sibTrans" presStyleLbl="node1" presStyleIdx="3" presStyleCnt="5"/>
      <dgm:spPr/>
    </dgm:pt>
    <dgm:pt modelId="{8CB58046-0AA2-4F93-B8D9-EBBDB18EA2CA}" type="pres">
      <dgm:prSet presAssocID="{CB1C8518-D28E-4AEC-9C9D-1A42C83F5F2E}" presName="dummy" presStyleCnt="0"/>
      <dgm:spPr/>
    </dgm:pt>
    <dgm:pt modelId="{6168F887-EF78-499E-B929-AA0EE7E2E27A}" type="pres">
      <dgm:prSet presAssocID="{CB1C8518-D28E-4AEC-9C9D-1A42C83F5F2E}" presName="node" presStyleLbl="revTx" presStyleIdx="4" presStyleCnt="5" custScaleX="115943" custRadScaleRad="98599" custRadScaleInc="-4357">
        <dgm:presLayoutVars>
          <dgm:bulletEnabled val="1"/>
        </dgm:presLayoutVars>
      </dgm:prSet>
      <dgm:spPr/>
    </dgm:pt>
    <dgm:pt modelId="{D223A04C-6DA0-42CA-954A-7B2952C14944}" type="pres">
      <dgm:prSet presAssocID="{C08865D0-0DD0-42BF-830E-51AE4A6B623F}" presName="sibTrans" presStyleLbl="node1" presStyleIdx="4" presStyleCnt="5" custLinFactNeighborX="1525" custLinFactNeighborY="5516"/>
      <dgm:spPr/>
    </dgm:pt>
  </dgm:ptLst>
  <dgm:cxnLst>
    <dgm:cxn modelId="{E278BB05-2522-4203-8B81-1B879DA262F6}" type="presOf" srcId="{73B7B99F-4CA3-4E8B-9561-958392080BA3}" destId="{5B6F6BE2-4F3F-4FD7-A06B-0D43880DB0E1}" srcOrd="0" destOrd="0" presId="urn:microsoft.com/office/officeart/2005/8/layout/cycle1"/>
    <dgm:cxn modelId="{6C1B670D-CCD9-4B30-9C6A-EC07676C7BE1}" srcId="{0CB9117B-3E5E-4D4B-A917-308F82F4ABCF}" destId="{4B3AA929-7638-4F52-BDD1-1BADF17F7A80}" srcOrd="2" destOrd="0" parTransId="{0EFFAD5C-BAA3-4A02-B45C-F2BE2B84D679}" sibTransId="{E177E980-FD87-427F-8873-33742A3599B8}"/>
    <dgm:cxn modelId="{1728001A-5D20-4EC5-9450-6B4D3999A370}" srcId="{0CB9117B-3E5E-4D4B-A917-308F82F4ABCF}" destId="{67A9EFE3-E6A0-4AD4-9C22-719B9999FFAE}" srcOrd="1" destOrd="0" parTransId="{7E4BD5F7-0F94-4FD1-B178-500CE2E850A4}" sibTransId="{7E235017-12CB-4E4B-9BBB-5132440D7EE0}"/>
    <dgm:cxn modelId="{EE30391A-E783-45FD-8510-BA8717ED3767}" type="presOf" srcId="{7E235017-12CB-4E4B-9BBB-5132440D7EE0}" destId="{276D92E1-3430-4356-9377-B3F090ABD10F}" srcOrd="0" destOrd="0" presId="urn:microsoft.com/office/officeart/2005/8/layout/cycle1"/>
    <dgm:cxn modelId="{7E48F930-FBA5-4714-AE76-D0135F8D602C}" type="presOf" srcId="{67A9EFE3-E6A0-4AD4-9C22-719B9999FFAE}" destId="{3806A641-5C84-42B0-A804-0EBF8C21A3E7}" srcOrd="0" destOrd="0" presId="urn:microsoft.com/office/officeart/2005/8/layout/cycle1"/>
    <dgm:cxn modelId="{E2FE9231-6717-4EAE-B2BB-0651F1604582}" type="presOf" srcId="{7F7C669E-6234-4A4E-B3C5-D22A5CE3F3B3}" destId="{CEB1182E-727A-4E3A-8813-752C09783E07}" srcOrd="0" destOrd="0" presId="urn:microsoft.com/office/officeart/2005/8/layout/cycle1"/>
    <dgm:cxn modelId="{B4783E4A-0B7D-4054-B6FE-219F3513DBD3}" type="presOf" srcId="{1F40765C-2BDD-4C26-BFA1-F92DA6274B1A}" destId="{C1F354AB-2D02-46D1-80C3-560A8DE81A1F}" srcOrd="0" destOrd="0" presId="urn:microsoft.com/office/officeart/2005/8/layout/cycle1"/>
    <dgm:cxn modelId="{19338571-D1BF-4AEE-B497-45F224EDD8C6}" srcId="{0CB9117B-3E5E-4D4B-A917-308F82F4ABCF}" destId="{73B7B99F-4CA3-4E8B-9561-958392080BA3}" srcOrd="0" destOrd="0" parTransId="{8DB1FE0E-D83C-4FBE-8ACD-60490E8DCD3F}" sibTransId="{7F7C669E-6234-4A4E-B3C5-D22A5CE3F3B3}"/>
    <dgm:cxn modelId="{613A7088-63F7-4DFD-AED1-6DDBE961C942}" type="presOf" srcId="{C08865D0-0DD0-42BF-830E-51AE4A6B623F}" destId="{D223A04C-6DA0-42CA-954A-7B2952C14944}" srcOrd="0" destOrd="0" presId="urn:microsoft.com/office/officeart/2005/8/layout/cycle1"/>
    <dgm:cxn modelId="{BB70C596-07C1-4A4E-B3E1-6B953BB216B1}" type="presOf" srcId="{E177E980-FD87-427F-8873-33742A3599B8}" destId="{3E5645CA-B56A-48C0-AB35-B8DDA80EFB5D}" srcOrd="0" destOrd="0" presId="urn:microsoft.com/office/officeart/2005/8/layout/cycle1"/>
    <dgm:cxn modelId="{D610C3A0-7D5B-4CB7-BA91-DE23292806A3}" type="presOf" srcId="{CB1C8518-D28E-4AEC-9C9D-1A42C83F5F2E}" destId="{6168F887-EF78-499E-B929-AA0EE7E2E27A}" srcOrd="0" destOrd="0" presId="urn:microsoft.com/office/officeart/2005/8/layout/cycle1"/>
    <dgm:cxn modelId="{13DC20A9-5C29-4E9A-AEB0-170BE1E27A06}" type="presOf" srcId="{4B3AA929-7638-4F52-BDD1-1BADF17F7A80}" destId="{BBB8428B-CBBC-4A7E-AFFD-7AA047FDB2F4}" srcOrd="0" destOrd="0" presId="urn:microsoft.com/office/officeart/2005/8/layout/cycle1"/>
    <dgm:cxn modelId="{86C4ECBE-B4FC-4C01-96DC-961AF435DDF2}" type="presOf" srcId="{0CB9117B-3E5E-4D4B-A917-308F82F4ABCF}" destId="{4C01B66D-947B-42D0-876B-7A53877FF3D6}" srcOrd="0" destOrd="0" presId="urn:microsoft.com/office/officeart/2005/8/layout/cycle1"/>
    <dgm:cxn modelId="{4FE479E8-E624-4539-AE4D-D12347B13F18}" srcId="{0CB9117B-3E5E-4D4B-A917-308F82F4ABCF}" destId="{05DD67E2-EA0E-468D-8AF4-AE442C282CFB}" srcOrd="3" destOrd="0" parTransId="{DFAF1DE0-9425-44CB-9E29-6053DD8145EF}" sibTransId="{1F40765C-2BDD-4C26-BFA1-F92DA6274B1A}"/>
    <dgm:cxn modelId="{1028F7F2-2738-4E90-BA44-521B78ED1922}" type="presOf" srcId="{05DD67E2-EA0E-468D-8AF4-AE442C282CFB}" destId="{5EA50A10-315A-4974-B9AE-27866DD4D0E8}" srcOrd="0" destOrd="0" presId="urn:microsoft.com/office/officeart/2005/8/layout/cycle1"/>
    <dgm:cxn modelId="{3A7A69F9-DF0A-46B6-8EC1-D41FC6734B14}" srcId="{0CB9117B-3E5E-4D4B-A917-308F82F4ABCF}" destId="{CB1C8518-D28E-4AEC-9C9D-1A42C83F5F2E}" srcOrd="4" destOrd="0" parTransId="{58FB8C1F-C4F7-4431-B2A0-E8A87AE7D89D}" sibTransId="{C08865D0-0DD0-42BF-830E-51AE4A6B623F}"/>
    <dgm:cxn modelId="{C2193BA7-561A-4A3F-9032-96CC02BE289D}" type="presParOf" srcId="{4C01B66D-947B-42D0-876B-7A53877FF3D6}" destId="{3828C433-A9E1-4DCD-8A0B-F67FF90D11EF}" srcOrd="0" destOrd="0" presId="urn:microsoft.com/office/officeart/2005/8/layout/cycle1"/>
    <dgm:cxn modelId="{59732BE4-265A-4C96-A61F-987C878F35E3}" type="presParOf" srcId="{4C01B66D-947B-42D0-876B-7A53877FF3D6}" destId="{5B6F6BE2-4F3F-4FD7-A06B-0D43880DB0E1}" srcOrd="1" destOrd="0" presId="urn:microsoft.com/office/officeart/2005/8/layout/cycle1"/>
    <dgm:cxn modelId="{6054D733-A8F5-41B3-87C8-D6D7E8D90978}" type="presParOf" srcId="{4C01B66D-947B-42D0-876B-7A53877FF3D6}" destId="{CEB1182E-727A-4E3A-8813-752C09783E07}" srcOrd="2" destOrd="0" presId="urn:microsoft.com/office/officeart/2005/8/layout/cycle1"/>
    <dgm:cxn modelId="{34A47939-D091-49E5-819F-706164F3895B}" type="presParOf" srcId="{4C01B66D-947B-42D0-876B-7A53877FF3D6}" destId="{C0ACBBEC-AF66-43EF-8EB1-90EFB2BFD063}" srcOrd="3" destOrd="0" presId="urn:microsoft.com/office/officeart/2005/8/layout/cycle1"/>
    <dgm:cxn modelId="{E0C93469-70AC-40FF-B25D-DA29C7D5324E}" type="presParOf" srcId="{4C01B66D-947B-42D0-876B-7A53877FF3D6}" destId="{3806A641-5C84-42B0-A804-0EBF8C21A3E7}" srcOrd="4" destOrd="0" presId="urn:microsoft.com/office/officeart/2005/8/layout/cycle1"/>
    <dgm:cxn modelId="{CB00D550-F2CC-4405-AB6E-2D78ADBEF152}" type="presParOf" srcId="{4C01B66D-947B-42D0-876B-7A53877FF3D6}" destId="{276D92E1-3430-4356-9377-B3F090ABD10F}" srcOrd="5" destOrd="0" presId="urn:microsoft.com/office/officeart/2005/8/layout/cycle1"/>
    <dgm:cxn modelId="{1363FAFE-D5C1-4517-9761-17E99903EFF7}" type="presParOf" srcId="{4C01B66D-947B-42D0-876B-7A53877FF3D6}" destId="{CAD28614-D095-41B7-8534-B1D2E02F6989}" srcOrd="6" destOrd="0" presId="urn:microsoft.com/office/officeart/2005/8/layout/cycle1"/>
    <dgm:cxn modelId="{E0E4A646-ACBA-45AC-B314-4529DB3BC6BA}" type="presParOf" srcId="{4C01B66D-947B-42D0-876B-7A53877FF3D6}" destId="{BBB8428B-CBBC-4A7E-AFFD-7AA047FDB2F4}" srcOrd="7" destOrd="0" presId="urn:microsoft.com/office/officeart/2005/8/layout/cycle1"/>
    <dgm:cxn modelId="{21DCD1E2-7621-4CA7-8F72-B0F00B7162C4}" type="presParOf" srcId="{4C01B66D-947B-42D0-876B-7A53877FF3D6}" destId="{3E5645CA-B56A-48C0-AB35-B8DDA80EFB5D}" srcOrd="8" destOrd="0" presId="urn:microsoft.com/office/officeart/2005/8/layout/cycle1"/>
    <dgm:cxn modelId="{A91B7EB2-4778-47B7-BB71-33BEAC878001}" type="presParOf" srcId="{4C01B66D-947B-42D0-876B-7A53877FF3D6}" destId="{B7F0E650-A1E3-4F75-9B46-71EB665AB3F5}" srcOrd="9" destOrd="0" presId="urn:microsoft.com/office/officeart/2005/8/layout/cycle1"/>
    <dgm:cxn modelId="{D6B04E12-BFBE-45D7-9BBE-86C9A8D9F958}" type="presParOf" srcId="{4C01B66D-947B-42D0-876B-7A53877FF3D6}" destId="{5EA50A10-315A-4974-B9AE-27866DD4D0E8}" srcOrd="10" destOrd="0" presId="urn:microsoft.com/office/officeart/2005/8/layout/cycle1"/>
    <dgm:cxn modelId="{7D90F9B2-9408-48D1-BB6C-DA1B0BDCEE6A}" type="presParOf" srcId="{4C01B66D-947B-42D0-876B-7A53877FF3D6}" destId="{C1F354AB-2D02-46D1-80C3-560A8DE81A1F}" srcOrd="11" destOrd="0" presId="urn:microsoft.com/office/officeart/2005/8/layout/cycle1"/>
    <dgm:cxn modelId="{F4941586-FF1D-4993-B302-584CB63C9D17}" type="presParOf" srcId="{4C01B66D-947B-42D0-876B-7A53877FF3D6}" destId="{8CB58046-0AA2-4F93-B8D9-EBBDB18EA2CA}" srcOrd="12" destOrd="0" presId="urn:microsoft.com/office/officeart/2005/8/layout/cycle1"/>
    <dgm:cxn modelId="{8B8B0E4F-70B9-4921-A6A3-816BBBC94E09}" type="presParOf" srcId="{4C01B66D-947B-42D0-876B-7A53877FF3D6}" destId="{6168F887-EF78-499E-B929-AA0EE7E2E27A}" srcOrd="13" destOrd="0" presId="urn:microsoft.com/office/officeart/2005/8/layout/cycle1"/>
    <dgm:cxn modelId="{FA6FEE87-3428-4B7E-8940-0832BDFD44D4}" type="presParOf" srcId="{4C01B66D-947B-42D0-876B-7A53877FF3D6}" destId="{D223A04C-6DA0-42CA-954A-7B2952C14944}" srcOrd="14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0CB9117B-3E5E-4D4B-A917-308F82F4ABCF}" type="doc">
      <dgm:prSet loTypeId="urn:microsoft.com/office/officeart/2005/8/layout/cycle1" loCatId="cycle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3B7B99F-4CA3-4E8B-9561-958392080BA3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求解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HFR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方程</a:t>
          </a:r>
          <a:endParaRPr lang="zh-CN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DB1FE0E-D83C-4FBE-8ACD-60490E8DCD3F}" type="par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7F7C669E-6234-4A4E-B3C5-D22A5CE3F3B3}" type="sib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4B3AA929-7638-4F52-BDD1-1BADF17F7A80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gm:t>
    </dgm:pt>
    <dgm:pt modelId="{0EFFAD5C-BAA3-4A02-B45C-F2BE2B84D679}" type="par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E177E980-FD87-427F-8873-33742A3599B8}" type="sib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CB1C8518-D28E-4AEC-9C9D-1A42C83F5F2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FB8C1F-C4F7-4431-B2A0-E8A87AE7D89D}" type="parTrans" cxnId="{3A7A69F9-DF0A-46B6-8EC1-D41FC6734B14}">
      <dgm:prSet/>
      <dgm:spPr/>
      <dgm:t>
        <a:bodyPr/>
        <a:lstStyle/>
        <a:p>
          <a:endParaRPr lang="zh-CN" altLang="en-US"/>
        </a:p>
      </dgm:t>
    </dgm:pt>
    <dgm:pt modelId="{C08865D0-0DD0-42BF-830E-51AE4A6B623F}" type="sibTrans" cxnId="{3A7A69F9-DF0A-46B6-8EC1-D41FC6734B14}">
      <dgm:prSet/>
      <dgm:spPr/>
      <dgm:t>
        <a:bodyPr/>
        <a:lstStyle/>
        <a:p>
          <a:endParaRPr lang="zh-CN" altLang="en-US" b="0" cap="none" spc="0">
            <a:ln w="0"/>
            <a:solidFill>
              <a:schemeClr val="accent1"/>
            </a:solidFill>
            <a:effectLst>
              <a:outerShdw blurRad="38100" dist="25400" dir="5400000" algn="ctr" rotWithShape="0">
                <a:srgbClr val="6E747A">
                  <a:alpha val="43000"/>
                </a:srgbClr>
              </a:outerShdw>
            </a:effectLst>
          </a:endParaRPr>
        </a:p>
      </dgm:t>
    </dgm:pt>
    <dgm:pt modelId="{67A9EFE3-E6A0-4AD4-9C22-719B9999FFA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判断前后两次结果是否收敛</a:t>
          </a:r>
        </a:p>
      </dgm:t>
    </dgm:pt>
    <dgm:pt modelId="{7E4BD5F7-0F94-4FD1-B178-500CE2E850A4}" type="par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7E235017-12CB-4E4B-9BBB-5132440D7EE0}" type="sib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4C01B66D-947B-42D0-876B-7A53877FF3D6}" type="pres">
      <dgm:prSet presAssocID="{0CB9117B-3E5E-4D4B-A917-308F82F4ABCF}" presName="cycle" presStyleCnt="0">
        <dgm:presLayoutVars>
          <dgm:dir/>
          <dgm:resizeHandles val="exact"/>
        </dgm:presLayoutVars>
      </dgm:prSet>
      <dgm:spPr/>
    </dgm:pt>
    <dgm:pt modelId="{3828C433-A9E1-4DCD-8A0B-F67FF90D11EF}" type="pres">
      <dgm:prSet presAssocID="{73B7B99F-4CA3-4E8B-9561-958392080BA3}" presName="dummy" presStyleCnt="0"/>
      <dgm:spPr/>
    </dgm:pt>
    <dgm:pt modelId="{5B6F6BE2-4F3F-4FD7-A06B-0D43880DB0E1}" type="pres">
      <dgm:prSet presAssocID="{73B7B99F-4CA3-4E8B-9561-958392080BA3}" presName="node" presStyleLbl="revTx" presStyleIdx="0" presStyleCnt="4" custScaleX="91573" custRadScaleRad="98578" custRadScaleInc="29515">
        <dgm:presLayoutVars>
          <dgm:bulletEnabled val="1"/>
        </dgm:presLayoutVars>
      </dgm:prSet>
      <dgm:spPr/>
    </dgm:pt>
    <dgm:pt modelId="{CEB1182E-727A-4E3A-8813-752C09783E07}" type="pres">
      <dgm:prSet presAssocID="{7F7C669E-6234-4A4E-B3C5-D22A5CE3F3B3}" presName="sibTrans" presStyleLbl="node1" presStyleIdx="0" presStyleCnt="4" custLinFactNeighborX="1739" custLinFactNeighborY="-5042"/>
      <dgm:spPr/>
    </dgm:pt>
    <dgm:pt modelId="{C0ACBBEC-AF66-43EF-8EB1-90EFB2BFD063}" type="pres">
      <dgm:prSet presAssocID="{67A9EFE3-E6A0-4AD4-9C22-719B9999FFAE}" presName="dummy" presStyleCnt="0"/>
      <dgm:spPr/>
    </dgm:pt>
    <dgm:pt modelId="{3806A641-5C84-42B0-A804-0EBF8C21A3E7}" type="pres">
      <dgm:prSet presAssocID="{67A9EFE3-E6A0-4AD4-9C22-719B9999FFAE}" presName="node" presStyleLbl="revTx" presStyleIdx="1" presStyleCnt="4" custScaleX="121506" custRadScaleRad="98439" custRadScaleInc="4939">
        <dgm:presLayoutVars>
          <dgm:bulletEnabled val="1"/>
        </dgm:presLayoutVars>
      </dgm:prSet>
      <dgm:spPr/>
    </dgm:pt>
    <dgm:pt modelId="{276D92E1-3430-4356-9377-B3F090ABD10F}" type="pres">
      <dgm:prSet presAssocID="{7E235017-12CB-4E4B-9BBB-5132440D7EE0}" presName="sibTrans" presStyleLbl="node1" presStyleIdx="1" presStyleCnt="4" custLinFactNeighborX="521" custLinFactNeighborY="-4940"/>
      <dgm:spPr/>
    </dgm:pt>
    <dgm:pt modelId="{CAD28614-D095-41B7-8534-B1D2E02F6989}" type="pres">
      <dgm:prSet presAssocID="{4B3AA929-7638-4F52-BDD1-1BADF17F7A80}" presName="dummy" presStyleCnt="0"/>
      <dgm:spPr/>
    </dgm:pt>
    <dgm:pt modelId="{BBB8428B-CBBC-4A7E-AFFD-7AA047FDB2F4}" type="pres">
      <dgm:prSet presAssocID="{4B3AA929-7638-4F52-BDD1-1BADF17F7A80}" presName="node" presStyleLbl="revTx" presStyleIdx="2" presStyleCnt="4" custRadScaleRad="103694" custRadScaleInc="5435">
        <dgm:presLayoutVars>
          <dgm:bulletEnabled val="1"/>
        </dgm:presLayoutVars>
      </dgm:prSet>
      <dgm:spPr/>
    </dgm:pt>
    <dgm:pt modelId="{3E5645CA-B56A-48C0-AB35-B8DDA80EFB5D}" type="pres">
      <dgm:prSet presAssocID="{E177E980-FD87-427F-8873-33742A3599B8}" presName="sibTrans" presStyleLbl="node1" presStyleIdx="2" presStyleCnt="4" custLinFactNeighborX="212" custLinFactNeighborY="-5683"/>
      <dgm:spPr/>
    </dgm:pt>
    <dgm:pt modelId="{8CB58046-0AA2-4F93-B8D9-EBBDB18EA2CA}" type="pres">
      <dgm:prSet presAssocID="{CB1C8518-D28E-4AEC-9C9D-1A42C83F5F2E}" presName="dummy" presStyleCnt="0"/>
      <dgm:spPr/>
    </dgm:pt>
    <dgm:pt modelId="{6168F887-EF78-499E-B929-AA0EE7E2E27A}" type="pres">
      <dgm:prSet presAssocID="{CB1C8518-D28E-4AEC-9C9D-1A42C83F5F2E}" presName="node" presStyleLbl="revTx" presStyleIdx="3" presStyleCnt="4" custScaleX="93471" custRadScaleRad="98599" custRadScaleInc="-4357">
        <dgm:presLayoutVars>
          <dgm:bulletEnabled val="1"/>
        </dgm:presLayoutVars>
      </dgm:prSet>
      <dgm:spPr/>
    </dgm:pt>
    <dgm:pt modelId="{D223A04C-6DA0-42CA-954A-7B2952C14944}" type="pres">
      <dgm:prSet presAssocID="{C08865D0-0DD0-42BF-830E-51AE4A6B623F}" presName="sibTrans" presStyleLbl="node1" presStyleIdx="3" presStyleCnt="4" custLinFactNeighborX="1525" custLinFactNeighborY="5516"/>
      <dgm:spPr/>
    </dgm:pt>
  </dgm:ptLst>
  <dgm:cxnLst>
    <dgm:cxn modelId="{E278BB05-2522-4203-8B81-1B879DA262F6}" type="presOf" srcId="{73B7B99F-4CA3-4E8B-9561-958392080BA3}" destId="{5B6F6BE2-4F3F-4FD7-A06B-0D43880DB0E1}" srcOrd="0" destOrd="0" presId="urn:microsoft.com/office/officeart/2005/8/layout/cycle1"/>
    <dgm:cxn modelId="{6C1B670D-CCD9-4B30-9C6A-EC07676C7BE1}" srcId="{0CB9117B-3E5E-4D4B-A917-308F82F4ABCF}" destId="{4B3AA929-7638-4F52-BDD1-1BADF17F7A80}" srcOrd="2" destOrd="0" parTransId="{0EFFAD5C-BAA3-4A02-B45C-F2BE2B84D679}" sibTransId="{E177E980-FD87-427F-8873-33742A3599B8}"/>
    <dgm:cxn modelId="{1728001A-5D20-4EC5-9450-6B4D3999A370}" srcId="{0CB9117B-3E5E-4D4B-A917-308F82F4ABCF}" destId="{67A9EFE3-E6A0-4AD4-9C22-719B9999FFAE}" srcOrd="1" destOrd="0" parTransId="{7E4BD5F7-0F94-4FD1-B178-500CE2E850A4}" sibTransId="{7E235017-12CB-4E4B-9BBB-5132440D7EE0}"/>
    <dgm:cxn modelId="{EE30391A-E783-45FD-8510-BA8717ED3767}" type="presOf" srcId="{7E235017-12CB-4E4B-9BBB-5132440D7EE0}" destId="{276D92E1-3430-4356-9377-B3F090ABD10F}" srcOrd="0" destOrd="0" presId="urn:microsoft.com/office/officeart/2005/8/layout/cycle1"/>
    <dgm:cxn modelId="{7E48F930-FBA5-4714-AE76-D0135F8D602C}" type="presOf" srcId="{67A9EFE3-E6A0-4AD4-9C22-719B9999FFAE}" destId="{3806A641-5C84-42B0-A804-0EBF8C21A3E7}" srcOrd="0" destOrd="0" presId="urn:microsoft.com/office/officeart/2005/8/layout/cycle1"/>
    <dgm:cxn modelId="{E2FE9231-6717-4EAE-B2BB-0651F1604582}" type="presOf" srcId="{7F7C669E-6234-4A4E-B3C5-D22A5CE3F3B3}" destId="{CEB1182E-727A-4E3A-8813-752C09783E07}" srcOrd="0" destOrd="0" presId="urn:microsoft.com/office/officeart/2005/8/layout/cycle1"/>
    <dgm:cxn modelId="{19338571-D1BF-4AEE-B497-45F224EDD8C6}" srcId="{0CB9117B-3E5E-4D4B-A917-308F82F4ABCF}" destId="{73B7B99F-4CA3-4E8B-9561-958392080BA3}" srcOrd="0" destOrd="0" parTransId="{8DB1FE0E-D83C-4FBE-8ACD-60490E8DCD3F}" sibTransId="{7F7C669E-6234-4A4E-B3C5-D22A5CE3F3B3}"/>
    <dgm:cxn modelId="{613A7088-63F7-4DFD-AED1-6DDBE961C942}" type="presOf" srcId="{C08865D0-0DD0-42BF-830E-51AE4A6B623F}" destId="{D223A04C-6DA0-42CA-954A-7B2952C14944}" srcOrd="0" destOrd="0" presId="urn:microsoft.com/office/officeart/2005/8/layout/cycle1"/>
    <dgm:cxn modelId="{BB70C596-07C1-4A4E-B3E1-6B953BB216B1}" type="presOf" srcId="{E177E980-FD87-427F-8873-33742A3599B8}" destId="{3E5645CA-B56A-48C0-AB35-B8DDA80EFB5D}" srcOrd="0" destOrd="0" presId="urn:microsoft.com/office/officeart/2005/8/layout/cycle1"/>
    <dgm:cxn modelId="{D610C3A0-7D5B-4CB7-BA91-DE23292806A3}" type="presOf" srcId="{CB1C8518-D28E-4AEC-9C9D-1A42C83F5F2E}" destId="{6168F887-EF78-499E-B929-AA0EE7E2E27A}" srcOrd="0" destOrd="0" presId="urn:microsoft.com/office/officeart/2005/8/layout/cycle1"/>
    <dgm:cxn modelId="{13DC20A9-5C29-4E9A-AEB0-170BE1E27A06}" type="presOf" srcId="{4B3AA929-7638-4F52-BDD1-1BADF17F7A80}" destId="{BBB8428B-CBBC-4A7E-AFFD-7AA047FDB2F4}" srcOrd="0" destOrd="0" presId="urn:microsoft.com/office/officeart/2005/8/layout/cycle1"/>
    <dgm:cxn modelId="{86C4ECBE-B4FC-4C01-96DC-961AF435DDF2}" type="presOf" srcId="{0CB9117B-3E5E-4D4B-A917-308F82F4ABCF}" destId="{4C01B66D-947B-42D0-876B-7A53877FF3D6}" srcOrd="0" destOrd="0" presId="urn:microsoft.com/office/officeart/2005/8/layout/cycle1"/>
    <dgm:cxn modelId="{3A7A69F9-DF0A-46B6-8EC1-D41FC6734B14}" srcId="{0CB9117B-3E5E-4D4B-A917-308F82F4ABCF}" destId="{CB1C8518-D28E-4AEC-9C9D-1A42C83F5F2E}" srcOrd="3" destOrd="0" parTransId="{58FB8C1F-C4F7-4431-B2A0-E8A87AE7D89D}" sibTransId="{C08865D0-0DD0-42BF-830E-51AE4A6B623F}"/>
    <dgm:cxn modelId="{C2193BA7-561A-4A3F-9032-96CC02BE289D}" type="presParOf" srcId="{4C01B66D-947B-42D0-876B-7A53877FF3D6}" destId="{3828C433-A9E1-4DCD-8A0B-F67FF90D11EF}" srcOrd="0" destOrd="0" presId="urn:microsoft.com/office/officeart/2005/8/layout/cycle1"/>
    <dgm:cxn modelId="{59732BE4-265A-4C96-A61F-987C878F35E3}" type="presParOf" srcId="{4C01B66D-947B-42D0-876B-7A53877FF3D6}" destId="{5B6F6BE2-4F3F-4FD7-A06B-0D43880DB0E1}" srcOrd="1" destOrd="0" presId="urn:microsoft.com/office/officeart/2005/8/layout/cycle1"/>
    <dgm:cxn modelId="{6054D733-A8F5-41B3-87C8-D6D7E8D90978}" type="presParOf" srcId="{4C01B66D-947B-42D0-876B-7A53877FF3D6}" destId="{CEB1182E-727A-4E3A-8813-752C09783E07}" srcOrd="2" destOrd="0" presId="urn:microsoft.com/office/officeart/2005/8/layout/cycle1"/>
    <dgm:cxn modelId="{34A47939-D091-49E5-819F-706164F3895B}" type="presParOf" srcId="{4C01B66D-947B-42D0-876B-7A53877FF3D6}" destId="{C0ACBBEC-AF66-43EF-8EB1-90EFB2BFD063}" srcOrd="3" destOrd="0" presId="urn:microsoft.com/office/officeart/2005/8/layout/cycle1"/>
    <dgm:cxn modelId="{E0C93469-70AC-40FF-B25D-DA29C7D5324E}" type="presParOf" srcId="{4C01B66D-947B-42D0-876B-7A53877FF3D6}" destId="{3806A641-5C84-42B0-A804-0EBF8C21A3E7}" srcOrd="4" destOrd="0" presId="urn:microsoft.com/office/officeart/2005/8/layout/cycle1"/>
    <dgm:cxn modelId="{CB00D550-F2CC-4405-AB6E-2D78ADBEF152}" type="presParOf" srcId="{4C01B66D-947B-42D0-876B-7A53877FF3D6}" destId="{276D92E1-3430-4356-9377-B3F090ABD10F}" srcOrd="5" destOrd="0" presId="urn:microsoft.com/office/officeart/2005/8/layout/cycle1"/>
    <dgm:cxn modelId="{1363FAFE-D5C1-4517-9761-17E99903EFF7}" type="presParOf" srcId="{4C01B66D-947B-42D0-876B-7A53877FF3D6}" destId="{CAD28614-D095-41B7-8534-B1D2E02F6989}" srcOrd="6" destOrd="0" presId="urn:microsoft.com/office/officeart/2005/8/layout/cycle1"/>
    <dgm:cxn modelId="{E0E4A646-ACBA-45AC-B314-4529DB3BC6BA}" type="presParOf" srcId="{4C01B66D-947B-42D0-876B-7A53877FF3D6}" destId="{BBB8428B-CBBC-4A7E-AFFD-7AA047FDB2F4}" srcOrd="7" destOrd="0" presId="urn:microsoft.com/office/officeart/2005/8/layout/cycle1"/>
    <dgm:cxn modelId="{21DCD1E2-7621-4CA7-8F72-B0F00B7162C4}" type="presParOf" srcId="{4C01B66D-947B-42D0-876B-7A53877FF3D6}" destId="{3E5645CA-B56A-48C0-AB35-B8DDA80EFB5D}" srcOrd="8" destOrd="0" presId="urn:microsoft.com/office/officeart/2005/8/layout/cycle1"/>
    <dgm:cxn modelId="{F4941586-FF1D-4993-B302-584CB63C9D17}" type="presParOf" srcId="{4C01B66D-947B-42D0-876B-7A53877FF3D6}" destId="{8CB58046-0AA2-4F93-B8D9-EBBDB18EA2CA}" srcOrd="9" destOrd="0" presId="urn:microsoft.com/office/officeart/2005/8/layout/cycle1"/>
    <dgm:cxn modelId="{8B8B0E4F-70B9-4921-A6A3-816BBBC94E09}" type="presParOf" srcId="{4C01B66D-947B-42D0-876B-7A53877FF3D6}" destId="{6168F887-EF78-499E-B929-AA0EE7E2E27A}" srcOrd="10" destOrd="0" presId="urn:microsoft.com/office/officeart/2005/8/layout/cycle1"/>
    <dgm:cxn modelId="{FA6FEE87-3428-4B7E-8940-0832BDFD44D4}" type="presParOf" srcId="{4C01B66D-947B-42D0-876B-7A53877FF3D6}" destId="{D223A04C-6DA0-42CA-954A-7B2952C14944}" srcOrd="11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CB9117B-3E5E-4D4B-A917-308F82F4ABCF}" type="doc">
      <dgm:prSet loTypeId="urn:microsoft.com/office/officeart/2005/8/layout/cycle1" loCatId="cycle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3B7B99F-4CA3-4E8B-9561-958392080BA3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求解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HF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方程</a:t>
          </a:r>
          <a:endParaRPr lang="zh-CN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DB1FE0E-D83C-4FBE-8ACD-60490E8DCD3F}" type="par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7F7C669E-6234-4A4E-B3C5-D22A5CE3F3B3}" type="sibTrans" cxnId="{19338571-D1BF-4AEE-B497-45F224EDD8C6}">
      <dgm:prSet/>
      <dgm:spPr/>
      <dgm:t>
        <a:bodyPr/>
        <a:lstStyle/>
        <a:p>
          <a:endParaRPr lang="zh-CN" altLang="en-US"/>
        </a:p>
      </dgm:t>
    </dgm:pt>
    <dgm:pt modelId="{4B3AA929-7638-4F52-BDD1-1BADF17F7A80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gm:t>
    </dgm:pt>
    <dgm:pt modelId="{0EFFAD5C-BAA3-4A02-B45C-F2BE2B84D679}" type="par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E177E980-FD87-427F-8873-33742A3599B8}" type="sibTrans" cxnId="{6C1B670D-CCD9-4B30-9C6A-EC07676C7BE1}">
      <dgm:prSet/>
      <dgm:spPr/>
      <dgm:t>
        <a:bodyPr/>
        <a:lstStyle/>
        <a:p>
          <a:endParaRPr lang="zh-CN" altLang="en-US"/>
        </a:p>
      </dgm:t>
    </dgm:pt>
    <dgm:pt modelId="{CB1C8518-D28E-4AEC-9C9D-1A42C83F5F2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FB8C1F-C4F7-4431-B2A0-E8A87AE7D89D}" type="parTrans" cxnId="{3A7A69F9-DF0A-46B6-8EC1-D41FC6734B14}">
      <dgm:prSet/>
      <dgm:spPr/>
      <dgm:t>
        <a:bodyPr/>
        <a:lstStyle/>
        <a:p>
          <a:endParaRPr lang="zh-CN" altLang="en-US"/>
        </a:p>
      </dgm:t>
    </dgm:pt>
    <dgm:pt modelId="{C08865D0-0DD0-42BF-830E-51AE4A6B623F}" type="sibTrans" cxnId="{3A7A69F9-DF0A-46B6-8EC1-D41FC6734B14}">
      <dgm:prSet/>
      <dgm:spPr/>
      <dgm:t>
        <a:bodyPr/>
        <a:lstStyle/>
        <a:p>
          <a:endParaRPr lang="zh-CN" altLang="en-US" b="0" cap="none" spc="0">
            <a:ln w="0"/>
            <a:solidFill>
              <a:schemeClr val="accent1"/>
            </a:solidFill>
            <a:effectLst>
              <a:outerShdw blurRad="38100" dist="25400" dir="5400000" algn="ctr" rotWithShape="0">
                <a:srgbClr val="6E747A">
                  <a:alpha val="43000"/>
                </a:srgbClr>
              </a:outerShdw>
            </a:effectLst>
          </a:endParaRPr>
        </a:p>
      </dgm:t>
    </dgm:pt>
    <dgm:pt modelId="{67A9EFE3-E6A0-4AD4-9C22-719B9999FFAE}">
      <dgm:prSet custT="1"/>
      <dgm:spPr/>
      <dgm:t>
        <a:bodyPr/>
        <a:lstStyle/>
        <a:p>
          <a:pPr rtl="0"/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判断前后两次结果是否收敛</a:t>
          </a:r>
        </a:p>
      </dgm:t>
    </dgm:pt>
    <dgm:pt modelId="{7E4BD5F7-0F94-4FD1-B178-500CE2E850A4}" type="par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7E235017-12CB-4E4B-9BBB-5132440D7EE0}" type="sibTrans" cxnId="{1728001A-5D20-4EC5-9450-6B4D3999A370}">
      <dgm:prSet/>
      <dgm:spPr/>
      <dgm:t>
        <a:bodyPr/>
        <a:lstStyle/>
        <a:p>
          <a:endParaRPr lang="zh-CN" altLang="en-US"/>
        </a:p>
      </dgm:t>
    </dgm:pt>
    <dgm:pt modelId="{4C01B66D-947B-42D0-876B-7A53877FF3D6}" type="pres">
      <dgm:prSet presAssocID="{0CB9117B-3E5E-4D4B-A917-308F82F4ABCF}" presName="cycle" presStyleCnt="0">
        <dgm:presLayoutVars>
          <dgm:dir/>
          <dgm:resizeHandles val="exact"/>
        </dgm:presLayoutVars>
      </dgm:prSet>
      <dgm:spPr/>
    </dgm:pt>
    <dgm:pt modelId="{3828C433-A9E1-4DCD-8A0B-F67FF90D11EF}" type="pres">
      <dgm:prSet presAssocID="{73B7B99F-4CA3-4E8B-9561-958392080BA3}" presName="dummy" presStyleCnt="0"/>
      <dgm:spPr/>
    </dgm:pt>
    <dgm:pt modelId="{5B6F6BE2-4F3F-4FD7-A06B-0D43880DB0E1}" type="pres">
      <dgm:prSet presAssocID="{73B7B99F-4CA3-4E8B-9561-958392080BA3}" presName="node" presStyleLbl="revTx" presStyleIdx="0" presStyleCnt="4" custScaleX="91573" custRadScaleRad="98578" custRadScaleInc="29515">
        <dgm:presLayoutVars>
          <dgm:bulletEnabled val="1"/>
        </dgm:presLayoutVars>
      </dgm:prSet>
      <dgm:spPr/>
    </dgm:pt>
    <dgm:pt modelId="{CEB1182E-727A-4E3A-8813-752C09783E07}" type="pres">
      <dgm:prSet presAssocID="{7F7C669E-6234-4A4E-B3C5-D22A5CE3F3B3}" presName="sibTrans" presStyleLbl="node1" presStyleIdx="0" presStyleCnt="4" custLinFactNeighborX="1739" custLinFactNeighborY="-5042"/>
      <dgm:spPr/>
    </dgm:pt>
    <dgm:pt modelId="{C0ACBBEC-AF66-43EF-8EB1-90EFB2BFD063}" type="pres">
      <dgm:prSet presAssocID="{67A9EFE3-E6A0-4AD4-9C22-719B9999FFAE}" presName="dummy" presStyleCnt="0"/>
      <dgm:spPr/>
    </dgm:pt>
    <dgm:pt modelId="{3806A641-5C84-42B0-A804-0EBF8C21A3E7}" type="pres">
      <dgm:prSet presAssocID="{67A9EFE3-E6A0-4AD4-9C22-719B9999FFAE}" presName="node" presStyleLbl="revTx" presStyleIdx="1" presStyleCnt="4" custScaleX="121506" custRadScaleRad="98439" custRadScaleInc="4939">
        <dgm:presLayoutVars>
          <dgm:bulletEnabled val="1"/>
        </dgm:presLayoutVars>
      </dgm:prSet>
      <dgm:spPr/>
    </dgm:pt>
    <dgm:pt modelId="{276D92E1-3430-4356-9377-B3F090ABD10F}" type="pres">
      <dgm:prSet presAssocID="{7E235017-12CB-4E4B-9BBB-5132440D7EE0}" presName="sibTrans" presStyleLbl="node1" presStyleIdx="1" presStyleCnt="4" custLinFactNeighborX="521" custLinFactNeighborY="-4940"/>
      <dgm:spPr/>
    </dgm:pt>
    <dgm:pt modelId="{CAD28614-D095-41B7-8534-B1D2E02F6989}" type="pres">
      <dgm:prSet presAssocID="{4B3AA929-7638-4F52-BDD1-1BADF17F7A80}" presName="dummy" presStyleCnt="0"/>
      <dgm:spPr/>
    </dgm:pt>
    <dgm:pt modelId="{BBB8428B-CBBC-4A7E-AFFD-7AA047FDB2F4}" type="pres">
      <dgm:prSet presAssocID="{4B3AA929-7638-4F52-BDD1-1BADF17F7A80}" presName="node" presStyleLbl="revTx" presStyleIdx="2" presStyleCnt="4" custRadScaleRad="103694" custRadScaleInc="5435">
        <dgm:presLayoutVars>
          <dgm:bulletEnabled val="1"/>
        </dgm:presLayoutVars>
      </dgm:prSet>
      <dgm:spPr/>
    </dgm:pt>
    <dgm:pt modelId="{3E5645CA-B56A-48C0-AB35-B8DDA80EFB5D}" type="pres">
      <dgm:prSet presAssocID="{E177E980-FD87-427F-8873-33742A3599B8}" presName="sibTrans" presStyleLbl="node1" presStyleIdx="2" presStyleCnt="4" custLinFactNeighborX="212" custLinFactNeighborY="-5683"/>
      <dgm:spPr/>
    </dgm:pt>
    <dgm:pt modelId="{8CB58046-0AA2-4F93-B8D9-EBBDB18EA2CA}" type="pres">
      <dgm:prSet presAssocID="{CB1C8518-D28E-4AEC-9C9D-1A42C83F5F2E}" presName="dummy" presStyleCnt="0"/>
      <dgm:spPr/>
    </dgm:pt>
    <dgm:pt modelId="{6168F887-EF78-499E-B929-AA0EE7E2E27A}" type="pres">
      <dgm:prSet presAssocID="{CB1C8518-D28E-4AEC-9C9D-1A42C83F5F2E}" presName="node" presStyleLbl="revTx" presStyleIdx="3" presStyleCnt="4" custScaleX="93471" custRadScaleRad="98599" custRadScaleInc="-4357">
        <dgm:presLayoutVars>
          <dgm:bulletEnabled val="1"/>
        </dgm:presLayoutVars>
      </dgm:prSet>
      <dgm:spPr/>
    </dgm:pt>
    <dgm:pt modelId="{D223A04C-6DA0-42CA-954A-7B2952C14944}" type="pres">
      <dgm:prSet presAssocID="{C08865D0-0DD0-42BF-830E-51AE4A6B623F}" presName="sibTrans" presStyleLbl="node1" presStyleIdx="3" presStyleCnt="4" custLinFactNeighborX="1525" custLinFactNeighborY="5516"/>
      <dgm:spPr/>
    </dgm:pt>
  </dgm:ptLst>
  <dgm:cxnLst>
    <dgm:cxn modelId="{E278BB05-2522-4203-8B81-1B879DA262F6}" type="presOf" srcId="{73B7B99F-4CA3-4E8B-9561-958392080BA3}" destId="{5B6F6BE2-4F3F-4FD7-A06B-0D43880DB0E1}" srcOrd="0" destOrd="0" presId="urn:microsoft.com/office/officeart/2005/8/layout/cycle1"/>
    <dgm:cxn modelId="{6C1B670D-CCD9-4B30-9C6A-EC07676C7BE1}" srcId="{0CB9117B-3E5E-4D4B-A917-308F82F4ABCF}" destId="{4B3AA929-7638-4F52-BDD1-1BADF17F7A80}" srcOrd="2" destOrd="0" parTransId="{0EFFAD5C-BAA3-4A02-B45C-F2BE2B84D679}" sibTransId="{E177E980-FD87-427F-8873-33742A3599B8}"/>
    <dgm:cxn modelId="{1728001A-5D20-4EC5-9450-6B4D3999A370}" srcId="{0CB9117B-3E5E-4D4B-A917-308F82F4ABCF}" destId="{67A9EFE3-E6A0-4AD4-9C22-719B9999FFAE}" srcOrd="1" destOrd="0" parTransId="{7E4BD5F7-0F94-4FD1-B178-500CE2E850A4}" sibTransId="{7E235017-12CB-4E4B-9BBB-5132440D7EE0}"/>
    <dgm:cxn modelId="{EE30391A-E783-45FD-8510-BA8717ED3767}" type="presOf" srcId="{7E235017-12CB-4E4B-9BBB-5132440D7EE0}" destId="{276D92E1-3430-4356-9377-B3F090ABD10F}" srcOrd="0" destOrd="0" presId="urn:microsoft.com/office/officeart/2005/8/layout/cycle1"/>
    <dgm:cxn modelId="{7E48F930-FBA5-4714-AE76-D0135F8D602C}" type="presOf" srcId="{67A9EFE3-E6A0-4AD4-9C22-719B9999FFAE}" destId="{3806A641-5C84-42B0-A804-0EBF8C21A3E7}" srcOrd="0" destOrd="0" presId="urn:microsoft.com/office/officeart/2005/8/layout/cycle1"/>
    <dgm:cxn modelId="{E2FE9231-6717-4EAE-B2BB-0651F1604582}" type="presOf" srcId="{7F7C669E-6234-4A4E-B3C5-D22A5CE3F3B3}" destId="{CEB1182E-727A-4E3A-8813-752C09783E07}" srcOrd="0" destOrd="0" presId="urn:microsoft.com/office/officeart/2005/8/layout/cycle1"/>
    <dgm:cxn modelId="{19338571-D1BF-4AEE-B497-45F224EDD8C6}" srcId="{0CB9117B-3E5E-4D4B-A917-308F82F4ABCF}" destId="{73B7B99F-4CA3-4E8B-9561-958392080BA3}" srcOrd="0" destOrd="0" parTransId="{8DB1FE0E-D83C-4FBE-8ACD-60490E8DCD3F}" sibTransId="{7F7C669E-6234-4A4E-B3C5-D22A5CE3F3B3}"/>
    <dgm:cxn modelId="{613A7088-63F7-4DFD-AED1-6DDBE961C942}" type="presOf" srcId="{C08865D0-0DD0-42BF-830E-51AE4A6B623F}" destId="{D223A04C-6DA0-42CA-954A-7B2952C14944}" srcOrd="0" destOrd="0" presId="urn:microsoft.com/office/officeart/2005/8/layout/cycle1"/>
    <dgm:cxn modelId="{BB70C596-07C1-4A4E-B3E1-6B953BB216B1}" type="presOf" srcId="{E177E980-FD87-427F-8873-33742A3599B8}" destId="{3E5645CA-B56A-48C0-AB35-B8DDA80EFB5D}" srcOrd="0" destOrd="0" presId="urn:microsoft.com/office/officeart/2005/8/layout/cycle1"/>
    <dgm:cxn modelId="{D610C3A0-7D5B-4CB7-BA91-DE23292806A3}" type="presOf" srcId="{CB1C8518-D28E-4AEC-9C9D-1A42C83F5F2E}" destId="{6168F887-EF78-499E-B929-AA0EE7E2E27A}" srcOrd="0" destOrd="0" presId="urn:microsoft.com/office/officeart/2005/8/layout/cycle1"/>
    <dgm:cxn modelId="{13DC20A9-5C29-4E9A-AEB0-170BE1E27A06}" type="presOf" srcId="{4B3AA929-7638-4F52-BDD1-1BADF17F7A80}" destId="{BBB8428B-CBBC-4A7E-AFFD-7AA047FDB2F4}" srcOrd="0" destOrd="0" presId="urn:microsoft.com/office/officeart/2005/8/layout/cycle1"/>
    <dgm:cxn modelId="{86C4ECBE-B4FC-4C01-96DC-961AF435DDF2}" type="presOf" srcId="{0CB9117B-3E5E-4D4B-A917-308F82F4ABCF}" destId="{4C01B66D-947B-42D0-876B-7A53877FF3D6}" srcOrd="0" destOrd="0" presId="urn:microsoft.com/office/officeart/2005/8/layout/cycle1"/>
    <dgm:cxn modelId="{3A7A69F9-DF0A-46B6-8EC1-D41FC6734B14}" srcId="{0CB9117B-3E5E-4D4B-A917-308F82F4ABCF}" destId="{CB1C8518-D28E-4AEC-9C9D-1A42C83F5F2E}" srcOrd="3" destOrd="0" parTransId="{58FB8C1F-C4F7-4431-B2A0-E8A87AE7D89D}" sibTransId="{C08865D0-0DD0-42BF-830E-51AE4A6B623F}"/>
    <dgm:cxn modelId="{C2193BA7-561A-4A3F-9032-96CC02BE289D}" type="presParOf" srcId="{4C01B66D-947B-42D0-876B-7A53877FF3D6}" destId="{3828C433-A9E1-4DCD-8A0B-F67FF90D11EF}" srcOrd="0" destOrd="0" presId="urn:microsoft.com/office/officeart/2005/8/layout/cycle1"/>
    <dgm:cxn modelId="{59732BE4-265A-4C96-A61F-987C878F35E3}" type="presParOf" srcId="{4C01B66D-947B-42D0-876B-7A53877FF3D6}" destId="{5B6F6BE2-4F3F-4FD7-A06B-0D43880DB0E1}" srcOrd="1" destOrd="0" presId="urn:microsoft.com/office/officeart/2005/8/layout/cycle1"/>
    <dgm:cxn modelId="{6054D733-A8F5-41B3-87C8-D6D7E8D90978}" type="presParOf" srcId="{4C01B66D-947B-42D0-876B-7A53877FF3D6}" destId="{CEB1182E-727A-4E3A-8813-752C09783E07}" srcOrd="2" destOrd="0" presId="urn:microsoft.com/office/officeart/2005/8/layout/cycle1"/>
    <dgm:cxn modelId="{34A47939-D091-49E5-819F-706164F3895B}" type="presParOf" srcId="{4C01B66D-947B-42D0-876B-7A53877FF3D6}" destId="{C0ACBBEC-AF66-43EF-8EB1-90EFB2BFD063}" srcOrd="3" destOrd="0" presId="urn:microsoft.com/office/officeart/2005/8/layout/cycle1"/>
    <dgm:cxn modelId="{E0C93469-70AC-40FF-B25D-DA29C7D5324E}" type="presParOf" srcId="{4C01B66D-947B-42D0-876B-7A53877FF3D6}" destId="{3806A641-5C84-42B0-A804-0EBF8C21A3E7}" srcOrd="4" destOrd="0" presId="urn:microsoft.com/office/officeart/2005/8/layout/cycle1"/>
    <dgm:cxn modelId="{CB00D550-F2CC-4405-AB6E-2D78ADBEF152}" type="presParOf" srcId="{4C01B66D-947B-42D0-876B-7A53877FF3D6}" destId="{276D92E1-3430-4356-9377-B3F090ABD10F}" srcOrd="5" destOrd="0" presId="urn:microsoft.com/office/officeart/2005/8/layout/cycle1"/>
    <dgm:cxn modelId="{1363FAFE-D5C1-4517-9761-17E99903EFF7}" type="presParOf" srcId="{4C01B66D-947B-42D0-876B-7A53877FF3D6}" destId="{CAD28614-D095-41B7-8534-B1D2E02F6989}" srcOrd="6" destOrd="0" presId="urn:microsoft.com/office/officeart/2005/8/layout/cycle1"/>
    <dgm:cxn modelId="{E0E4A646-ACBA-45AC-B314-4529DB3BC6BA}" type="presParOf" srcId="{4C01B66D-947B-42D0-876B-7A53877FF3D6}" destId="{BBB8428B-CBBC-4A7E-AFFD-7AA047FDB2F4}" srcOrd="7" destOrd="0" presId="urn:microsoft.com/office/officeart/2005/8/layout/cycle1"/>
    <dgm:cxn modelId="{21DCD1E2-7621-4CA7-8F72-B0F00B7162C4}" type="presParOf" srcId="{4C01B66D-947B-42D0-876B-7A53877FF3D6}" destId="{3E5645CA-B56A-48C0-AB35-B8DDA80EFB5D}" srcOrd="8" destOrd="0" presId="urn:microsoft.com/office/officeart/2005/8/layout/cycle1"/>
    <dgm:cxn modelId="{F4941586-FF1D-4993-B302-584CB63C9D17}" type="presParOf" srcId="{4C01B66D-947B-42D0-876B-7A53877FF3D6}" destId="{8CB58046-0AA2-4F93-B8D9-EBBDB18EA2CA}" srcOrd="9" destOrd="0" presId="urn:microsoft.com/office/officeart/2005/8/layout/cycle1"/>
    <dgm:cxn modelId="{8B8B0E4F-70B9-4921-A6A3-816BBBC94E09}" type="presParOf" srcId="{4C01B66D-947B-42D0-876B-7A53877FF3D6}" destId="{6168F887-EF78-499E-B929-AA0EE7E2E27A}" srcOrd="10" destOrd="0" presId="urn:microsoft.com/office/officeart/2005/8/layout/cycle1"/>
    <dgm:cxn modelId="{FA6FEE87-3428-4B7E-8940-0832BDFD44D4}" type="presParOf" srcId="{4C01B66D-947B-42D0-876B-7A53877FF3D6}" destId="{D223A04C-6DA0-42CA-954A-7B2952C14944}" srcOrd="11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6335B24-4776-4445-A60F-E8FF25DACE5B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40757914-3023-46E2-A2D6-1642265B03CE}">
      <dgm:prSet phldrT="[文本]"/>
      <dgm:spPr/>
      <dgm:t>
        <a:bodyPr/>
        <a:lstStyle/>
        <a:p>
          <a:r>
            <a:rPr lang="zh-CN" altLang="en-US" dirty="0"/>
            <a:t>迭代起始阶段</a:t>
          </a:r>
        </a:p>
      </dgm:t>
    </dgm:pt>
    <dgm:pt modelId="{A673E12C-A459-4049-A8FE-DFAA36388B76}" type="parTrans" cxnId="{974C26F9-5FF1-4436-BA2B-FF8240F6F804}">
      <dgm:prSet/>
      <dgm:spPr/>
      <dgm:t>
        <a:bodyPr/>
        <a:lstStyle/>
        <a:p>
          <a:endParaRPr lang="zh-CN" altLang="en-US"/>
        </a:p>
      </dgm:t>
    </dgm:pt>
    <dgm:pt modelId="{F50B2EF1-B467-4EAE-B886-2C771DFA6078}" type="sibTrans" cxnId="{974C26F9-5FF1-4436-BA2B-FF8240F6F804}">
      <dgm:prSet/>
      <dgm:spPr/>
      <dgm:t>
        <a:bodyPr/>
        <a:lstStyle/>
        <a:p>
          <a:endParaRPr lang="zh-CN" altLang="en-US"/>
        </a:p>
      </dgm:t>
    </dgm:pt>
    <dgm:pt modelId="{9AF0044B-F467-494C-BD8B-C627A8B8A9A8}">
      <dgm:prSet phldrT="[文本]"/>
      <dgm:spPr/>
      <dgm:t>
        <a:bodyPr/>
        <a:lstStyle/>
        <a:p>
          <a:r>
            <a:rPr lang="zh-CN" altLang="en-US" dirty="0"/>
            <a:t>过渡阶段</a:t>
          </a:r>
        </a:p>
      </dgm:t>
    </dgm:pt>
    <dgm:pt modelId="{31A1436A-D833-47BC-A84C-F9FD943E1D57}" type="parTrans" cxnId="{55EA7C77-5871-41FB-B536-0D0BAEF0258E}">
      <dgm:prSet/>
      <dgm:spPr/>
      <dgm:t>
        <a:bodyPr/>
        <a:lstStyle/>
        <a:p>
          <a:endParaRPr lang="zh-CN" altLang="en-US"/>
        </a:p>
      </dgm:t>
    </dgm:pt>
    <dgm:pt modelId="{C695A782-F3AC-45F9-98C4-2B3E29258D8D}" type="sibTrans" cxnId="{55EA7C77-5871-41FB-B536-0D0BAEF0258E}">
      <dgm:prSet/>
      <dgm:spPr/>
      <dgm:t>
        <a:bodyPr/>
        <a:lstStyle/>
        <a:p>
          <a:endParaRPr lang="zh-CN" altLang="en-US"/>
        </a:p>
      </dgm:t>
    </dgm:pt>
    <dgm:pt modelId="{9B5D9069-E2D6-471D-8B3C-C8835DEA7182}">
      <dgm:prSet phldrT="[文本]"/>
      <dgm:spPr/>
      <dgm:t>
        <a:bodyPr/>
        <a:lstStyle/>
        <a:p>
          <a:r>
            <a:rPr lang="zh-CN" altLang="en-US" dirty="0"/>
            <a:t>收敛区域附近</a:t>
          </a:r>
        </a:p>
      </dgm:t>
    </dgm:pt>
    <dgm:pt modelId="{77675598-FAD8-41B9-B7D4-9C4C162B98C0}" type="parTrans" cxnId="{CABB5DE7-EDAF-4CB9-9DD4-2FD12CBC25F9}">
      <dgm:prSet/>
      <dgm:spPr/>
      <dgm:t>
        <a:bodyPr/>
        <a:lstStyle/>
        <a:p>
          <a:endParaRPr lang="zh-CN" altLang="en-US"/>
        </a:p>
      </dgm:t>
    </dgm:pt>
    <dgm:pt modelId="{A8B2C099-CC44-4F9B-B29B-E656C2844CB9}" type="sibTrans" cxnId="{CABB5DE7-EDAF-4CB9-9DD4-2FD12CBC25F9}">
      <dgm:prSet/>
      <dgm:spPr/>
      <dgm:t>
        <a:bodyPr/>
        <a:lstStyle/>
        <a:p>
          <a:endParaRPr lang="zh-CN" altLang="en-US"/>
        </a:p>
      </dgm:t>
    </dgm:pt>
    <dgm:pt modelId="{A6768408-6200-40F1-A944-8B6A5C79F81B}" type="pres">
      <dgm:prSet presAssocID="{06335B24-4776-4445-A60F-E8FF25DACE5B}" presName="Name0" presStyleCnt="0">
        <dgm:presLayoutVars>
          <dgm:dir/>
          <dgm:resizeHandles val="exact"/>
        </dgm:presLayoutVars>
      </dgm:prSet>
      <dgm:spPr/>
    </dgm:pt>
    <dgm:pt modelId="{34C720B9-474C-4EDD-8E97-0591EA50A79F}" type="pres">
      <dgm:prSet presAssocID="{40757914-3023-46E2-A2D6-1642265B03CE}" presName="node" presStyleLbl="node1" presStyleIdx="0" presStyleCnt="3" custLinFactNeighborX="-42877">
        <dgm:presLayoutVars>
          <dgm:bulletEnabled val="1"/>
        </dgm:presLayoutVars>
      </dgm:prSet>
      <dgm:spPr/>
    </dgm:pt>
    <dgm:pt modelId="{026A8AD5-4CC2-4313-99F4-D8E05CA421A2}" type="pres">
      <dgm:prSet presAssocID="{F50B2EF1-B467-4EAE-B886-2C771DFA6078}" presName="sibTrans" presStyleLbl="sibTrans2D1" presStyleIdx="0" presStyleCnt="2"/>
      <dgm:spPr/>
    </dgm:pt>
    <dgm:pt modelId="{EA901B8C-BA84-4B76-BC4F-6F124A979997}" type="pres">
      <dgm:prSet presAssocID="{F50B2EF1-B467-4EAE-B886-2C771DFA6078}" presName="connectorText" presStyleLbl="sibTrans2D1" presStyleIdx="0" presStyleCnt="2"/>
      <dgm:spPr/>
    </dgm:pt>
    <dgm:pt modelId="{D79F9B22-0144-4F45-BB8A-00D97B15B046}" type="pres">
      <dgm:prSet presAssocID="{9AF0044B-F467-494C-BD8B-C627A8B8A9A8}" presName="node" presStyleLbl="node1" presStyleIdx="1" presStyleCnt="3">
        <dgm:presLayoutVars>
          <dgm:bulletEnabled val="1"/>
        </dgm:presLayoutVars>
      </dgm:prSet>
      <dgm:spPr/>
    </dgm:pt>
    <dgm:pt modelId="{D8B9C598-BE64-482D-80BA-7DDD5CD5786B}" type="pres">
      <dgm:prSet presAssocID="{C695A782-F3AC-45F9-98C4-2B3E29258D8D}" presName="sibTrans" presStyleLbl="sibTrans2D1" presStyleIdx="1" presStyleCnt="2"/>
      <dgm:spPr/>
    </dgm:pt>
    <dgm:pt modelId="{C5796E97-4F6E-4EE8-AF02-6C3D28B8FA86}" type="pres">
      <dgm:prSet presAssocID="{C695A782-F3AC-45F9-98C4-2B3E29258D8D}" presName="connectorText" presStyleLbl="sibTrans2D1" presStyleIdx="1" presStyleCnt="2"/>
      <dgm:spPr/>
    </dgm:pt>
    <dgm:pt modelId="{7BEB82F6-801E-4CCB-8492-C62D5A708C97}" type="pres">
      <dgm:prSet presAssocID="{9B5D9069-E2D6-471D-8B3C-C8835DEA7182}" presName="node" presStyleLbl="node1" presStyleIdx="2" presStyleCnt="3" custLinFactNeighborX="64354" custLinFactNeighborY="6244">
        <dgm:presLayoutVars>
          <dgm:bulletEnabled val="1"/>
        </dgm:presLayoutVars>
      </dgm:prSet>
      <dgm:spPr/>
    </dgm:pt>
  </dgm:ptLst>
  <dgm:cxnLst>
    <dgm:cxn modelId="{8EC97212-D3FB-48CD-8D1A-5DCC4852C136}" type="presOf" srcId="{9B5D9069-E2D6-471D-8B3C-C8835DEA7182}" destId="{7BEB82F6-801E-4CCB-8492-C62D5A708C97}" srcOrd="0" destOrd="0" presId="urn:microsoft.com/office/officeart/2005/8/layout/process1"/>
    <dgm:cxn modelId="{2E345614-F88C-4DA3-8034-9B9E6C6847B0}" type="presOf" srcId="{F50B2EF1-B467-4EAE-B886-2C771DFA6078}" destId="{026A8AD5-4CC2-4313-99F4-D8E05CA421A2}" srcOrd="0" destOrd="0" presId="urn:microsoft.com/office/officeart/2005/8/layout/process1"/>
    <dgm:cxn modelId="{55EA7C77-5871-41FB-B536-0D0BAEF0258E}" srcId="{06335B24-4776-4445-A60F-E8FF25DACE5B}" destId="{9AF0044B-F467-494C-BD8B-C627A8B8A9A8}" srcOrd="1" destOrd="0" parTransId="{31A1436A-D833-47BC-A84C-F9FD943E1D57}" sibTransId="{C695A782-F3AC-45F9-98C4-2B3E29258D8D}"/>
    <dgm:cxn modelId="{8F9C5D78-984B-4B04-84F9-183BE02171C4}" type="presOf" srcId="{F50B2EF1-B467-4EAE-B886-2C771DFA6078}" destId="{EA901B8C-BA84-4B76-BC4F-6F124A979997}" srcOrd="1" destOrd="0" presId="urn:microsoft.com/office/officeart/2005/8/layout/process1"/>
    <dgm:cxn modelId="{5900EE7F-F1B4-425B-A442-75D9A01AE5CD}" type="presOf" srcId="{C695A782-F3AC-45F9-98C4-2B3E29258D8D}" destId="{D8B9C598-BE64-482D-80BA-7DDD5CD5786B}" srcOrd="0" destOrd="0" presId="urn:microsoft.com/office/officeart/2005/8/layout/process1"/>
    <dgm:cxn modelId="{3E8FE784-4E91-4DE6-8FBB-FC370F102602}" type="presOf" srcId="{C695A782-F3AC-45F9-98C4-2B3E29258D8D}" destId="{C5796E97-4F6E-4EE8-AF02-6C3D28B8FA86}" srcOrd="1" destOrd="0" presId="urn:microsoft.com/office/officeart/2005/8/layout/process1"/>
    <dgm:cxn modelId="{FB096A96-CCCC-4D53-8013-FA7C839C6F1F}" type="presOf" srcId="{40757914-3023-46E2-A2D6-1642265B03CE}" destId="{34C720B9-474C-4EDD-8E97-0591EA50A79F}" srcOrd="0" destOrd="0" presId="urn:microsoft.com/office/officeart/2005/8/layout/process1"/>
    <dgm:cxn modelId="{3F7B3FAC-8334-4BBE-88FF-EB2C4CE4A9C8}" type="presOf" srcId="{06335B24-4776-4445-A60F-E8FF25DACE5B}" destId="{A6768408-6200-40F1-A944-8B6A5C79F81B}" srcOrd="0" destOrd="0" presId="urn:microsoft.com/office/officeart/2005/8/layout/process1"/>
    <dgm:cxn modelId="{CABB5DE7-EDAF-4CB9-9DD4-2FD12CBC25F9}" srcId="{06335B24-4776-4445-A60F-E8FF25DACE5B}" destId="{9B5D9069-E2D6-471D-8B3C-C8835DEA7182}" srcOrd="2" destOrd="0" parTransId="{77675598-FAD8-41B9-B7D4-9C4C162B98C0}" sibTransId="{A8B2C099-CC44-4F9B-B29B-E656C2844CB9}"/>
    <dgm:cxn modelId="{974C26F9-5FF1-4436-BA2B-FF8240F6F804}" srcId="{06335B24-4776-4445-A60F-E8FF25DACE5B}" destId="{40757914-3023-46E2-A2D6-1642265B03CE}" srcOrd="0" destOrd="0" parTransId="{A673E12C-A459-4049-A8FE-DFAA36388B76}" sibTransId="{F50B2EF1-B467-4EAE-B886-2C771DFA6078}"/>
    <dgm:cxn modelId="{D7D805FA-DEB6-4189-92B0-95ED73DE66CA}" type="presOf" srcId="{9AF0044B-F467-494C-BD8B-C627A8B8A9A8}" destId="{D79F9B22-0144-4F45-BB8A-00D97B15B046}" srcOrd="0" destOrd="0" presId="urn:microsoft.com/office/officeart/2005/8/layout/process1"/>
    <dgm:cxn modelId="{1BC376B9-0CE7-45AB-B09C-2C2F38A82E2D}" type="presParOf" srcId="{A6768408-6200-40F1-A944-8B6A5C79F81B}" destId="{34C720B9-474C-4EDD-8E97-0591EA50A79F}" srcOrd="0" destOrd="0" presId="urn:microsoft.com/office/officeart/2005/8/layout/process1"/>
    <dgm:cxn modelId="{B1665497-4450-4C5C-B1B8-B4F8D4902FD7}" type="presParOf" srcId="{A6768408-6200-40F1-A944-8B6A5C79F81B}" destId="{026A8AD5-4CC2-4313-99F4-D8E05CA421A2}" srcOrd="1" destOrd="0" presId="urn:microsoft.com/office/officeart/2005/8/layout/process1"/>
    <dgm:cxn modelId="{E382700C-28B8-48FD-95F4-78A993A43BB6}" type="presParOf" srcId="{026A8AD5-4CC2-4313-99F4-D8E05CA421A2}" destId="{EA901B8C-BA84-4B76-BC4F-6F124A979997}" srcOrd="0" destOrd="0" presId="urn:microsoft.com/office/officeart/2005/8/layout/process1"/>
    <dgm:cxn modelId="{C1A81AC4-951E-4B08-8371-A1C937453549}" type="presParOf" srcId="{A6768408-6200-40F1-A944-8B6A5C79F81B}" destId="{D79F9B22-0144-4F45-BB8A-00D97B15B046}" srcOrd="2" destOrd="0" presId="urn:microsoft.com/office/officeart/2005/8/layout/process1"/>
    <dgm:cxn modelId="{4244B4F0-BACB-4621-8ED5-3AE0E240CF16}" type="presParOf" srcId="{A6768408-6200-40F1-A944-8B6A5C79F81B}" destId="{D8B9C598-BE64-482D-80BA-7DDD5CD5786B}" srcOrd="3" destOrd="0" presId="urn:microsoft.com/office/officeart/2005/8/layout/process1"/>
    <dgm:cxn modelId="{447DD5D4-AB58-4046-872A-8A7A58377236}" type="presParOf" srcId="{D8B9C598-BE64-482D-80BA-7DDD5CD5786B}" destId="{C5796E97-4F6E-4EE8-AF02-6C3D28B8FA86}" srcOrd="0" destOrd="0" presId="urn:microsoft.com/office/officeart/2005/8/layout/process1"/>
    <dgm:cxn modelId="{C457FF45-2C6A-4858-A922-D9A4FB5474BB}" type="presParOf" srcId="{A6768408-6200-40F1-A944-8B6A5C79F81B}" destId="{7BEB82F6-801E-4CCB-8492-C62D5A708C97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06335B24-4776-4445-A60F-E8FF25DACE5B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40757914-3023-46E2-A2D6-1642265B03CE}">
      <dgm:prSet phldrT="[文本]"/>
      <dgm:spPr/>
      <dgm:t>
        <a:bodyPr/>
        <a:lstStyle/>
        <a:p>
          <a:r>
            <a:rPr lang="zh-CN" altLang="en-US" dirty="0"/>
            <a:t>着重于可以使能量快速下降</a:t>
          </a:r>
        </a:p>
      </dgm:t>
    </dgm:pt>
    <dgm:pt modelId="{A673E12C-A459-4049-A8FE-DFAA36388B76}" type="parTrans" cxnId="{974C26F9-5FF1-4436-BA2B-FF8240F6F804}">
      <dgm:prSet/>
      <dgm:spPr/>
      <dgm:t>
        <a:bodyPr/>
        <a:lstStyle/>
        <a:p>
          <a:endParaRPr lang="zh-CN" altLang="en-US"/>
        </a:p>
      </dgm:t>
    </dgm:pt>
    <dgm:pt modelId="{F50B2EF1-B467-4EAE-B886-2C771DFA6078}" type="sibTrans" cxnId="{974C26F9-5FF1-4436-BA2B-FF8240F6F804}">
      <dgm:prSet/>
      <dgm:spPr/>
      <dgm:t>
        <a:bodyPr/>
        <a:lstStyle/>
        <a:p>
          <a:endParaRPr lang="zh-CN" altLang="en-US"/>
        </a:p>
      </dgm:t>
    </dgm:pt>
    <dgm:pt modelId="{9AF0044B-F467-494C-BD8B-C627A8B8A9A8}">
      <dgm:prSet phldrT="[文本]"/>
      <dgm:spPr/>
      <dgm:t>
        <a:bodyPr/>
        <a:lstStyle/>
        <a:p>
          <a:r>
            <a:rPr lang="zh-CN" altLang="en-US" dirty="0"/>
            <a:t>承前启后，收敛速度与收敛性质比较均衡</a:t>
          </a:r>
        </a:p>
      </dgm:t>
    </dgm:pt>
    <dgm:pt modelId="{31A1436A-D833-47BC-A84C-F9FD943E1D57}" type="parTrans" cxnId="{55EA7C77-5871-41FB-B536-0D0BAEF0258E}">
      <dgm:prSet/>
      <dgm:spPr/>
      <dgm:t>
        <a:bodyPr/>
        <a:lstStyle/>
        <a:p>
          <a:endParaRPr lang="zh-CN" altLang="en-US"/>
        </a:p>
      </dgm:t>
    </dgm:pt>
    <dgm:pt modelId="{C695A782-F3AC-45F9-98C4-2B3E29258D8D}" type="sibTrans" cxnId="{55EA7C77-5871-41FB-B536-0D0BAEF0258E}">
      <dgm:prSet/>
      <dgm:spPr/>
      <dgm:t>
        <a:bodyPr/>
        <a:lstStyle/>
        <a:p>
          <a:endParaRPr lang="zh-CN" altLang="en-US"/>
        </a:p>
      </dgm:t>
    </dgm:pt>
    <dgm:pt modelId="{9B5D9069-E2D6-471D-8B3C-C8835DEA7182}">
      <dgm:prSet phldrT="[文本]"/>
      <dgm:spPr/>
      <dgm:t>
        <a:bodyPr/>
        <a:lstStyle/>
        <a:p>
          <a:r>
            <a:rPr lang="zh-CN" altLang="en-US" dirty="0"/>
            <a:t>着重于选取较小的迭代步长</a:t>
          </a:r>
        </a:p>
      </dgm:t>
    </dgm:pt>
    <dgm:pt modelId="{77675598-FAD8-41B9-B7D4-9C4C162B98C0}" type="parTrans" cxnId="{CABB5DE7-EDAF-4CB9-9DD4-2FD12CBC25F9}">
      <dgm:prSet/>
      <dgm:spPr/>
      <dgm:t>
        <a:bodyPr/>
        <a:lstStyle/>
        <a:p>
          <a:endParaRPr lang="zh-CN" altLang="en-US"/>
        </a:p>
      </dgm:t>
    </dgm:pt>
    <dgm:pt modelId="{A8B2C099-CC44-4F9B-B29B-E656C2844CB9}" type="sibTrans" cxnId="{CABB5DE7-EDAF-4CB9-9DD4-2FD12CBC25F9}">
      <dgm:prSet/>
      <dgm:spPr/>
      <dgm:t>
        <a:bodyPr/>
        <a:lstStyle/>
        <a:p>
          <a:endParaRPr lang="zh-CN" altLang="en-US"/>
        </a:p>
      </dgm:t>
    </dgm:pt>
    <dgm:pt modelId="{A6768408-6200-40F1-A944-8B6A5C79F81B}" type="pres">
      <dgm:prSet presAssocID="{06335B24-4776-4445-A60F-E8FF25DACE5B}" presName="Name0" presStyleCnt="0">
        <dgm:presLayoutVars>
          <dgm:dir/>
          <dgm:resizeHandles val="exact"/>
        </dgm:presLayoutVars>
      </dgm:prSet>
      <dgm:spPr/>
    </dgm:pt>
    <dgm:pt modelId="{34C720B9-474C-4EDD-8E97-0591EA50A79F}" type="pres">
      <dgm:prSet presAssocID="{40757914-3023-46E2-A2D6-1642265B03CE}" presName="node" presStyleLbl="node1" presStyleIdx="0" presStyleCnt="3" custLinFactNeighborX="-23462">
        <dgm:presLayoutVars>
          <dgm:bulletEnabled val="1"/>
        </dgm:presLayoutVars>
      </dgm:prSet>
      <dgm:spPr/>
    </dgm:pt>
    <dgm:pt modelId="{026A8AD5-4CC2-4313-99F4-D8E05CA421A2}" type="pres">
      <dgm:prSet presAssocID="{F50B2EF1-B467-4EAE-B886-2C771DFA6078}" presName="sibTrans" presStyleLbl="sibTrans2D1" presStyleIdx="0" presStyleCnt="2"/>
      <dgm:spPr/>
    </dgm:pt>
    <dgm:pt modelId="{EA901B8C-BA84-4B76-BC4F-6F124A979997}" type="pres">
      <dgm:prSet presAssocID="{F50B2EF1-B467-4EAE-B886-2C771DFA6078}" presName="connectorText" presStyleLbl="sibTrans2D1" presStyleIdx="0" presStyleCnt="2"/>
      <dgm:spPr/>
    </dgm:pt>
    <dgm:pt modelId="{D79F9B22-0144-4F45-BB8A-00D97B15B046}" type="pres">
      <dgm:prSet presAssocID="{9AF0044B-F467-494C-BD8B-C627A8B8A9A8}" presName="node" presStyleLbl="node1" presStyleIdx="1" presStyleCnt="3" custScaleX="120305">
        <dgm:presLayoutVars>
          <dgm:bulletEnabled val="1"/>
        </dgm:presLayoutVars>
      </dgm:prSet>
      <dgm:spPr/>
    </dgm:pt>
    <dgm:pt modelId="{D8B9C598-BE64-482D-80BA-7DDD5CD5786B}" type="pres">
      <dgm:prSet presAssocID="{C695A782-F3AC-45F9-98C4-2B3E29258D8D}" presName="sibTrans" presStyleLbl="sibTrans2D1" presStyleIdx="1" presStyleCnt="2"/>
      <dgm:spPr/>
    </dgm:pt>
    <dgm:pt modelId="{C5796E97-4F6E-4EE8-AF02-6C3D28B8FA86}" type="pres">
      <dgm:prSet presAssocID="{C695A782-F3AC-45F9-98C4-2B3E29258D8D}" presName="connectorText" presStyleLbl="sibTrans2D1" presStyleIdx="1" presStyleCnt="2"/>
      <dgm:spPr/>
    </dgm:pt>
    <dgm:pt modelId="{7BEB82F6-801E-4CCB-8492-C62D5A708C97}" type="pres">
      <dgm:prSet presAssocID="{9B5D9069-E2D6-471D-8B3C-C8835DEA7182}" presName="node" presStyleLbl="node1" presStyleIdx="2" presStyleCnt="3">
        <dgm:presLayoutVars>
          <dgm:bulletEnabled val="1"/>
        </dgm:presLayoutVars>
      </dgm:prSet>
      <dgm:spPr/>
    </dgm:pt>
  </dgm:ptLst>
  <dgm:cxnLst>
    <dgm:cxn modelId="{8EC97212-D3FB-48CD-8D1A-5DCC4852C136}" type="presOf" srcId="{9B5D9069-E2D6-471D-8B3C-C8835DEA7182}" destId="{7BEB82F6-801E-4CCB-8492-C62D5A708C97}" srcOrd="0" destOrd="0" presId="urn:microsoft.com/office/officeart/2005/8/layout/process1"/>
    <dgm:cxn modelId="{2E345614-F88C-4DA3-8034-9B9E6C6847B0}" type="presOf" srcId="{F50B2EF1-B467-4EAE-B886-2C771DFA6078}" destId="{026A8AD5-4CC2-4313-99F4-D8E05CA421A2}" srcOrd="0" destOrd="0" presId="urn:microsoft.com/office/officeart/2005/8/layout/process1"/>
    <dgm:cxn modelId="{55EA7C77-5871-41FB-B536-0D0BAEF0258E}" srcId="{06335B24-4776-4445-A60F-E8FF25DACE5B}" destId="{9AF0044B-F467-494C-BD8B-C627A8B8A9A8}" srcOrd="1" destOrd="0" parTransId="{31A1436A-D833-47BC-A84C-F9FD943E1D57}" sibTransId="{C695A782-F3AC-45F9-98C4-2B3E29258D8D}"/>
    <dgm:cxn modelId="{8F9C5D78-984B-4B04-84F9-183BE02171C4}" type="presOf" srcId="{F50B2EF1-B467-4EAE-B886-2C771DFA6078}" destId="{EA901B8C-BA84-4B76-BC4F-6F124A979997}" srcOrd="1" destOrd="0" presId="urn:microsoft.com/office/officeart/2005/8/layout/process1"/>
    <dgm:cxn modelId="{5900EE7F-F1B4-425B-A442-75D9A01AE5CD}" type="presOf" srcId="{C695A782-F3AC-45F9-98C4-2B3E29258D8D}" destId="{D8B9C598-BE64-482D-80BA-7DDD5CD5786B}" srcOrd="0" destOrd="0" presId="urn:microsoft.com/office/officeart/2005/8/layout/process1"/>
    <dgm:cxn modelId="{3E8FE784-4E91-4DE6-8FBB-FC370F102602}" type="presOf" srcId="{C695A782-F3AC-45F9-98C4-2B3E29258D8D}" destId="{C5796E97-4F6E-4EE8-AF02-6C3D28B8FA86}" srcOrd="1" destOrd="0" presId="urn:microsoft.com/office/officeart/2005/8/layout/process1"/>
    <dgm:cxn modelId="{FB096A96-CCCC-4D53-8013-FA7C839C6F1F}" type="presOf" srcId="{40757914-3023-46E2-A2D6-1642265B03CE}" destId="{34C720B9-474C-4EDD-8E97-0591EA50A79F}" srcOrd="0" destOrd="0" presId="urn:microsoft.com/office/officeart/2005/8/layout/process1"/>
    <dgm:cxn modelId="{3F7B3FAC-8334-4BBE-88FF-EB2C4CE4A9C8}" type="presOf" srcId="{06335B24-4776-4445-A60F-E8FF25DACE5B}" destId="{A6768408-6200-40F1-A944-8B6A5C79F81B}" srcOrd="0" destOrd="0" presId="urn:microsoft.com/office/officeart/2005/8/layout/process1"/>
    <dgm:cxn modelId="{CABB5DE7-EDAF-4CB9-9DD4-2FD12CBC25F9}" srcId="{06335B24-4776-4445-A60F-E8FF25DACE5B}" destId="{9B5D9069-E2D6-471D-8B3C-C8835DEA7182}" srcOrd="2" destOrd="0" parTransId="{77675598-FAD8-41B9-B7D4-9C4C162B98C0}" sibTransId="{A8B2C099-CC44-4F9B-B29B-E656C2844CB9}"/>
    <dgm:cxn modelId="{974C26F9-5FF1-4436-BA2B-FF8240F6F804}" srcId="{06335B24-4776-4445-A60F-E8FF25DACE5B}" destId="{40757914-3023-46E2-A2D6-1642265B03CE}" srcOrd="0" destOrd="0" parTransId="{A673E12C-A459-4049-A8FE-DFAA36388B76}" sibTransId="{F50B2EF1-B467-4EAE-B886-2C771DFA6078}"/>
    <dgm:cxn modelId="{D7D805FA-DEB6-4189-92B0-95ED73DE66CA}" type="presOf" srcId="{9AF0044B-F467-494C-BD8B-C627A8B8A9A8}" destId="{D79F9B22-0144-4F45-BB8A-00D97B15B046}" srcOrd="0" destOrd="0" presId="urn:microsoft.com/office/officeart/2005/8/layout/process1"/>
    <dgm:cxn modelId="{1BC376B9-0CE7-45AB-B09C-2C2F38A82E2D}" type="presParOf" srcId="{A6768408-6200-40F1-A944-8B6A5C79F81B}" destId="{34C720B9-474C-4EDD-8E97-0591EA50A79F}" srcOrd="0" destOrd="0" presId="urn:microsoft.com/office/officeart/2005/8/layout/process1"/>
    <dgm:cxn modelId="{B1665497-4450-4C5C-B1B8-B4F8D4902FD7}" type="presParOf" srcId="{A6768408-6200-40F1-A944-8B6A5C79F81B}" destId="{026A8AD5-4CC2-4313-99F4-D8E05CA421A2}" srcOrd="1" destOrd="0" presId="urn:microsoft.com/office/officeart/2005/8/layout/process1"/>
    <dgm:cxn modelId="{E382700C-28B8-48FD-95F4-78A993A43BB6}" type="presParOf" srcId="{026A8AD5-4CC2-4313-99F4-D8E05CA421A2}" destId="{EA901B8C-BA84-4B76-BC4F-6F124A979997}" srcOrd="0" destOrd="0" presId="urn:microsoft.com/office/officeart/2005/8/layout/process1"/>
    <dgm:cxn modelId="{C1A81AC4-951E-4B08-8371-A1C937453549}" type="presParOf" srcId="{A6768408-6200-40F1-A944-8B6A5C79F81B}" destId="{D79F9B22-0144-4F45-BB8A-00D97B15B046}" srcOrd="2" destOrd="0" presId="urn:microsoft.com/office/officeart/2005/8/layout/process1"/>
    <dgm:cxn modelId="{4244B4F0-BACB-4621-8ED5-3AE0E240CF16}" type="presParOf" srcId="{A6768408-6200-40F1-A944-8B6A5C79F81B}" destId="{D8B9C598-BE64-482D-80BA-7DDD5CD5786B}" srcOrd="3" destOrd="0" presId="urn:microsoft.com/office/officeart/2005/8/layout/process1"/>
    <dgm:cxn modelId="{447DD5D4-AB58-4046-872A-8A7A58377236}" type="presParOf" srcId="{D8B9C598-BE64-482D-80BA-7DDD5CD5786B}" destId="{C5796E97-4F6E-4EE8-AF02-6C3D28B8FA86}" srcOrd="0" destOrd="0" presId="urn:microsoft.com/office/officeart/2005/8/layout/process1"/>
    <dgm:cxn modelId="{C457FF45-2C6A-4858-A922-D9A4FB5474BB}" type="presParOf" srcId="{A6768408-6200-40F1-A944-8B6A5C79F81B}" destId="{7BEB82F6-801E-4CCB-8492-C62D5A708C97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19118438-E71D-46AE-908E-00B87FB04611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6A83BEC2-F507-4BAE-B47A-3DB0F2CD6D6D}">
      <dgm:prSet phldrT="[文本]" custT="1"/>
      <dgm:spPr>
        <a:solidFill>
          <a:srgbClr val="4472C4"/>
        </a:solidFill>
      </dgm:spPr>
      <dgm:t>
        <a:bodyPr/>
        <a:lstStyle/>
        <a:p>
          <a:r>
            <a: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gm:t>
    </dgm:pt>
    <dgm:pt modelId="{8118DC00-19A4-4FB2-AB32-145AC5B6004F}" type="parTrans" cxnId="{D2A81696-555E-467D-92FE-770826FCEA6A}">
      <dgm:prSet/>
      <dgm:spPr/>
      <dgm:t>
        <a:bodyPr/>
        <a:lstStyle/>
        <a:p>
          <a:endParaRPr lang="zh-CN" altLang="en-US"/>
        </a:p>
      </dgm:t>
    </dgm:pt>
    <dgm:pt modelId="{28FBE9E0-161B-4472-9F24-F39E5AC0DCE2}" type="sibTrans" cxnId="{D2A81696-555E-467D-92FE-770826FCEA6A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7943D3-2878-4D3F-9486-8379485BE4D5}">
      <dgm:prSet phldrT="[文本]" custT="1"/>
      <dgm:spPr/>
      <dgm:t>
        <a:bodyPr/>
        <a:lstStyle/>
        <a:p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gm:t>
    </dgm:pt>
    <dgm:pt modelId="{473FAB3A-278D-41B9-BF02-101EB1090AFB}" type="parTrans" cxnId="{8D58834C-A0D1-4C18-ACC6-9D4FEE30BAFF}">
      <dgm:prSet/>
      <dgm:spPr/>
      <dgm:t>
        <a:bodyPr/>
        <a:lstStyle/>
        <a:p>
          <a:endParaRPr lang="zh-CN" altLang="en-US"/>
        </a:p>
      </dgm:t>
    </dgm:pt>
    <dgm:pt modelId="{A6FF1D49-D010-44F2-84CD-AAD475FB7F3B}" type="sibTrans" cxnId="{8D58834C-A0D1-4C18-ACC6-9D4FEE30BAFF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273857-0EBC-4F0B-A4C7-4B32949B12F9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gm:t>
    </dgm:pt>
    <dgm:pt modelId="{0EAFED4C-BC8A-4545-B2C3-290CBA8F62AD}" type="par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7C2AD9C6-BD9B-43DB-AE0E-B99BD11F7DAE}" type="sibTrans" cxnId="{57D44A89-A505-401D-AEB5-98B6CF668073}">
      <dgm:prSet/>
      <dgm:spPr/>
      <dgm:t>
        <a:bodyPr/>
        <a:lstStyle/>
        <a:p>
          <a:endParaRPr lang="zh-CN" altLang="en-US"/>
        </a:p>
      </dgm:t>
    </dgm:pt>
    <dgm:pt modelId="{3F58E891-60BF-4D67-BB93-6CA83EA54FA4}">
      <dgm:prSet phldrT="[文本]" custT="1"/>
      <dgm:spPr/>
      <dgm:t>
        <a:bodyPr/>
        <a:lstStyle/>
        <a:p>
          <a:r>
            <a: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gm:t>
    </dgm:pt>
    <dgm:pt modelId="{BCB21E87-B1E0-4C8E-A54C-8A40B8F8D58D}" type="parTrans" cxnId="{788B13AF-3EEB-4CE0-A331-56F3B2474600}">
      <dgm:prSet/>
      <dgm:spPr/>
      <dgm:t>
        <a:bodyPr/>
        <a:lstStyle/>
        <a:p>
          <a:endParaRPr lang="zh-CN" altLang="en-US"/>
        </a:p>
      </dgm:t>
    </dgm:pt>
    <dgm:pt modelId="{54832BB6-63AD-41EF-A12E-4CBD93CEAEB7}" type="sibTrans" cxnId="{788B13AF-3EEB-4CE0-A331-56F3B2474600}">
      <dgm:prSet custT="1"/>
      <dgm:spPr/>
      <dgm:t>
        <a:bodyPr/>
        <a:lstStyle/>
        <a:p>
          <a:endParaRPr lang="zh-CN" altLang="en-US" sz="9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C129D4-07E2-470F-A470-191D6CED87BF}" type="pres">
      <dgm:prSet presAssocID="{19118438-E71D-46AE-908E-00B87FB04611}" presName="Name0" presStyleCnt="0">
        <dgm:presLayoutVars>
          <dgm:dir/>
          <dgm:resizeHandles val="exact"/>
        </dgm:presLayoutVars>
      </dgm:prSet>
      <dgm:spPr/>
    </dgm:pt>
    <dgm:pt modelId="{7644A0C0-00A6-410D-B739-829ED8457D54}" type="pres">
      <dgm:prSet presAssocID="{6A83BEC2-F507-4BAE-B47A-3DB0F2CD6D6D}" presName="node" presStyleLbl="node1" presStyleIdx="0" presStyleCnt="4" custScaleX="60756" custScaleY="38959">
        <dgm:presLayoutVars>
          <dgm:bulletEnabled val="1"/>
        </dgm:presLayoutVars>
      </dgm:prSet>
      <dgm:spPr/>
    </dgm:pt>
    <dgm:pt modelId="{ECCC4AE8-9453-4174-A3CE-1337C6C0598B}" type="pres">
      <dgm:prSet presAssocID="{28FBE9E0-161B-4472-9F24-F39E5AC0DCE2}" presName="sibTrans" presStyleLbl="sibTrans2D1" presStyleIdx="0" presStyleCnt="3" custScaleY="59840"/>
      <dgm:spPr/>
    </dgm:pt>
    <dgm:pt modelId="{B43EB57F-4352-44E1-8A49-32F9CB67963B}" type="pres">
      <dgm:prSet presAssocID="{28FBE9E0-161B-4472-9F24-F39E5AC0DCE2}" presName="connectorText" presStyleLbl="sibTrans2D1" presStyleIdx="0" presStyleCnt="3"/>
      <dgm:spPr/>
    </dgm:pt>
    <dgm:pt modelId="{0E155456-6C3D-46B9-90F9-A0EC0ECB8830}" type="pres">
      <dgm:prSet presAssocID="{BD7943D3-2878-4D3F-9486-8379485BE4D5}" presName="node" presStyleLbl="node1" presStyleIdx="1" presStyleCnt="4" custScaleX="62334" custScaleY="38959">
        <dgm:presLayoutVars>
          <dgm:bulletEnabled val="1"/>
        </dgm:presLayoutVars>
      </dgm:prSet>
      <dgm:spPr/>
    </dgm:pt>
    <dgm:pt modelId="{E3BA0334-F86E-4737-80DD-4DFA2794041E}" type="pres">
      <dgm:prSet presAssocID="{A6FF1D49-D010-44F2-84CD-AAD475FB7F3B}" presName="sibTrans" presStyleLbl="sibTrans2D1" presStyleIdx="1" presStyleCnt="3" custScaleY="59840"/>
      <dgm:spPr/>
    </dgm:pt>
    <dgm:pt modelId="{5790ED2D-2AD3-4893-BB8F-0C8093EF9DAA}" type="pres">
      <dgm:prSet presAssocID="{A6FF1D49-D010-44F2-84CD-AAD475FB7F3B}" presName="connectorText" presStyleLbl="sibTrans2D1" presStyleIdx="1" presStyleCnt="3"/>
      <dgm:spPr/>
    </dgm:pt>
    <dgm:pt modelId="{9952DC44-CE26-48A6-89F6-5C73610A42DA}" type="pres">
      <dgm:prSet presAssocID="{3F58E891-60BF-4D67-BB93-6CA83EA54FA4}" presName="node" presStyleLbl="node1" presStyleIdx="2" presStyleCnt="4" custScaleX="59256" custScaleY="37973">
        <dgm:presLayoutVars>
          <dgm:bulletEnabled val="1"/>
        </dgm:presLayoutVars>
      </dgm:prSet>
      <dgm:spPr/>
    </dgm:pt>
    <dgm:pt modelId="{89BF4E82-1B91-44DA-89A7-A1923F29AD22}" type="pres">
      <dgm:prSet presAssocID="{54832BB6-63AD-41EF-A12E-4CBD93CEAEB7}" presName="sibTrans" presStyleLbl="sibTrans2D1" presStyleIdx="2" presStyleCnt="3" custScaleY="59840"/>
      <dgm:spPr/>
    </dgm:pt>
    <dgm:pt modelId="{BD115E21-C775-4606-A392-64676D95A3D0}" type="pres">
      <dgm:prSet presAssocID="{54832BB6-63AD-41EF-A12E-4CBD93CEAEB7}" presName="connectorText" presStyleLbl="sibTrans2D1" presStyleIdx="2" presStyleCnt="3"/>
      <dgm:spPr/>
    </dgm:pt>
    <dgm:pt modelId="{EC9EB267-2DDF-49BF-9006-6375B697EB6D}" type="pres">
      <dgm:prSet presAssocID="{4F273857-0EBC-4F0B-A4C7-4B32949B12F9}" presName="node" presStyleLbl="node1" presStyleIdx="3" presStyleCnt="4" custScaleX="59361" custScaleY="37035">
        <dgm:presLayoutVars>
          <dgm:bulletEnabled val="1"/>
        </dgm:presLayoutVars>
      </dgm:prSet>
      <dgm:spPr/>
    </dgm:pt>
  </dgm:ptLst>
  <dgm:cxnLst>
    <dgm:cxn modelId="{83352B00-8A52-404C-B2F2-C56212590BDB}" type="presOf" srcId="{6A83BEC2-F507-4BAE-B47A-3DB0F2CD6D6D}" destId="{7644A0C0-00A6-410D-B739-829ED8457D54}" srcOrd="0" destOrd="0" presId="urn:microsoft.com/office/officeart/2005/8/layout/process1"/>
    <dgm:cxn modelId="{A9908716-9E0A-4028-9CBD-B112B8798071}" type="presOf" srcId="{54832BB6-63AD-41EF-A12E-4CBD93CEAEB7}" destId="{BD115E21-C775-4606-A392-64676D95A3D0}" srcOrd="1" destOrd="0" presId="urn:microsoft.com/office/officeart/2005/8/layout/process1"/>
    <dgm:cxn modelId="{B3F7352D-117E-4857-8F90-7F6C3AB0F4D4}" type="presOf" srcId="{28FBE9E0-161B-4472-9F24-F39E5AC0DCE2}" destId="{B43EB57F-4352-44E1-8A49-32F9CB67963B}" srcOrd="1" destOrd="0" presId="urn:microsoft.com/office/officeart/2005/8/layout/process1"/>
    <dgm:cxn modelId="{25323C42-CE37-4E7B-95F9-A04B47296ED2}" type="presOf" srcId="{28FBE9E0-161B-4472-9F24-F39E5AC0DCE2}" destId="{ECCC4AE8-9453-4174-A3CE-1337C6C0598B}" srcOrd="0" destOrd="0" presId="urn:microsoft.com/office/officeart/2005/8/layout/process1"/>
    <dgm:cxn modelId="{8D58834C-A0D1-4C18-ACC6-9D4FEE30BAFF}" srcId="{19118438-E71D-46AE-908E-00B87FB04611}" destId="{BD7943D3-2878-4D3F-9486-8379485BE4D5}" srcOrd="1" destOrd="0" parTransId="{473FAB3A-278D-41B9-BF02-101EB1090AFB}" sibTransId="{A6FF1D49-D010-44F2-84CD-AAD475FB7F3B}"/>
    <dgm:cxn modelId="{FFEA3E79-0385-42CC-B592-F56D412A5C7F}" type="presOf" srcId="{A6FF1D49-D010-44F2-84CD-AAD475FB7F3B}" destId="{5790ED2D-2AD3-4893-BB8F-0C8093EF9DAA}" srcOrd="1" destOrd="0" presId="urn:microsoft.com/office/officeart/2005/8/layout/process1"/>
    <dgm:cxn modelId="{57D44A89-A505-401D-AEB5-98B6CF668073}" srcId="{19118438-E71D-46AE-908E-00B87FB04611}" destId="{4F273857-0EBC-4F0B-A4C7-4B32949B12F9}" srcOrd="3" destOrd="0" parTransId="{0EAFED4C-BC8A-4545-B2C3-290CBA8F62AD}" sibTransId="{7C2AD9C6-BD9B-43DB-AE0E-B99BD11F7DAE}"/>
    <dgm:cxn modelId="{D2A81696-555E-467D-92FE-770826FCEA6A}" srcId="{19118438-E71D-46AE-908E-00B87FB04611}" destId="{6A83BEC2-F507-4BAE-B47A-3DB0F2CD6D6D}" srcOrd="0" destOrd="0" parTransId="{8118DC00-19A4-4FB2-AB32-145AC5B6004F}" sibTransId="{28FBE9E0-161B-4472-9F24-F39E5AC0DCE2}"/>
    <dgm:cxn modelId="{206DC3A6-02DF-4920-8950-BBB20F10D7BC}" type="presOf" srcId="{4F273857-0EBC-4F0B-A4C7-4B32949B12F9}" destId="{EC9EB267-2DDF-49BF-9006-6375B697EB6D}" srcOrd="0" destOrd="0" presId="urn:microsoft.com/office/officeart/2005/8/layout/process1"/>
    <dgm:cxn modelId="{788B13AF-3EEB-4CE0-A331-56F3B2474600}" srcId="{19118438-E71D-46AE-908E-00B87FB04611}" destId="{3F58E891-60BF-4D67-BB93-6CA83EA54FA4}" srcOrd="2" destOrd="0" parTransId="{BCB21E87-B1E0-4C8E-A54C-8A40B8F8D58D}" sibTransId="{54832BB6-63AD-41EF-A12E-4CBD93CEAEB7}"/>
    <dgm:cxn modelId="{EC44EDBE-B4ED-444B-957C-091947CB2023}" type="presOf" srcId="{3F58E891-60BF-4D67-BB93-6CA83EA54FA4}" destId="{9952DC44-CE26-48A6-89F6-5C73610A42DA}" srcOrd="0" destOrd="0" presId="urn:microsoft.com/office/officeart/2005/8/layout/process1"/>
    <dgm:cxn modelId="{692AEDDC-CADC-4797-9D00-6C024C92F30E}" type="presOf" srcId="{19118438-E71D-46AE-908E-00B87FB04611}" destId="{ABC129D4-07E2-470F-A470-191D6CED87BF}" srcOrd="0" destOrd="0" presId="urn:microsoft.com/office/officeart/2005/8/layout/process1"/>
    <dgm:cxn modelId="{212D22F0-6D00-49DA-94D0-6D869F97CD04}" type="presOf" srcId="{BD7943D3-2878-4D3F-9486-8379485BE4D5}" destId="{0E155456-6C3D-46B9-90F9-A0EC0ECB8830}" srcOrd="0" destOrd="0" presId="urn:microsoft.com/office/officeart/2005/8/layout/process1"/>
    <dgm:cxn modelId="{4FFCA9FB-44A3-472B-86A2-DA6F32CF3DBD}" type="presOf" srcId="{A6FF1D49-D010-44F2-84CD-AAD475FB7F3B}" destId="{E3BA0334-F86E-4737-80DD-4DFA2794041E}" srcOrd="0" destOrd="0" presId="urn:microsoft.com/office/officeart/2005/8/layout/process1"/>
    <dgm:cxn modelId="{128296FF-3B40-4A78-B979-82A05B23A713}" type="presOf" srcId="{54832BB6-63AD-41EF-A12E-4CBD93CEAEB7}" destId="{89BF4E82-1B91-44DA-89A7-A1923F29AD22}" srcOrd="0" destOrd="0" presId="urn:microsoft.com/office/officeart/2005/8/layout/process1"/>
    <dgm:cxn modelId="{B3D041D8-7273-4F2E-A409-21DCAB47F9DF}" type="presParOf" srcId="{ABC129D4-07E2-470F-A470-191D6CED87BF}" destId="{7644A0C0-00A6-410D-B739-829ED8457D54}" srcOrd="0" destOrd="0" presId="urn:microsoft.com/office/officeart/2005/8/layout/process1"/>
    <dgm:cxn modelId="{239CA826-C127-4D5E-80E1-D2F21E28A95E}" type="presParOf" srcId="{ABC129D4-07E2-470F-A470-191D6CED87BF}" destId="{ECCC4AE8-9453-4174-A3CE-1337C6C0598B}" srcOrd="1" destOrd="0" presId="urn:microsoft.com/office/officeart/2005/8/layout/process1"/>
    <dgm:cxn modelId="{9B186792-F550-4E3B-81E9-B76A8ADBE574}" type="presParOf" srcId="{ECCC4AE8-9453-4174-A3CE-1337C6C0598B}" destId="{B43EB57F-4352-44E1-8A49-32F9CB67963B}" srcOrd="0" destOrd="0" presId="urn:microsoft.com/office/officeart/2005/8/layout/process1"/>
    <dgm:cxn modelId="{8F0B0F53-0C2C-4C6D-B3C3-0CEB0281949A}" type="presParOf" srcId="{ABC129D4-07E2-470F-A470-191D6CED87BF}" destId="{0E155456-6C3D-46B9-90F9-A0EC0ECB8830}" srcOrd="2" destOrd="0" presId="urn:microsoft.com/office/officeart/2005/8/layout/process1"/>
    <dgm:cxn modelId="{D874E5C5-7A9B-493F-80CC-39F55B0BE77F}" type="presParOf" srcId="{ABC129D4-07E2-470F-A470-191D6CED87BF}" destId="{E3BA0334-F86E-4737-80DD-4DFA2794041E}" srcOrd="3" destOrd="0" presId="urn:microsoft.com/office/officeart/2005/8/layout/process1"/>
    <dgm:cxn modelId="{9EA87129-766E-4C66-B584-FFD527CB24FA}" type="presParOf" srcId="{E3BA0334-F86E-4737-80DD-4DFA2794041E}" destId="{5790ED2D-2AD3-4893-BB8F-0C8093EF9DAA}" srcOrd="0" destOrd="0" presId="urn:microsoft.com/office/officeart/2005/8/layout/process1"/>
    <dgm:cxn modelId="{F3D78603-E1ED-498A-B1EA-7A9A9A46FB54}" type="presParOf" srcId="{ABC129D4-07E2-470F-A470-191D6CED87BF}" destId="{9952DC44-CE26-48A6-89F6-5C73610A42DA}" srcOrd="4" destOrd="0" presId="urn:microsoft.com/office/officeart/2005/8/layout/process1"/>
    <dgm:cxn modelId="{BABF5735-AA28-4C63-BB79-864564BE41FA}" type="presParOf" srcId="{ABC129D4-07E2-470F-A470-191D6CED87BF}" destId="{89BF4E82-1B91-44DA-89A7-A1923F29AD22}" srcOrd="5" destOrd="0" presId="urn:microsoft.com/office/officeart/2005/8/layout/process1"/>
    <dgm:cxn modelId="{A66A0E44-9B34-4D90-8182-51BAD517D8D6}" type="presParOf" srcId="{89BF4E82-1B91-44DA-89A7-A1923F29AD22}" destId="{BD115E21-C775-4606-A392-64676D95A3D0}" srcOrd="0" destOrd="0" presId="urn:microsoft.com/office/officeart/2005/8/layout/process1"/>
    <dgm:cxn modelId="{06868C79-B3D8-46BC-95A4-36B89DA657F3}" type="presParOf" srcId="{ABC129D4-07E2-470F-A470-191D6CED87BF}" destId="{EC9EB267-2DDF-49BF-9006-6375B697EB6D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5499130D-8E14-4D90-B01D-E3E307B828C4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B3FC527-5BBC-4EEF-AA13-8C0E8AFF32B9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迭代起始阶段</a:t>
          </a:r>
        </a:p>
      </dgm:t>
    </dgm:pt>
    <dgm:pt modelId="{AD1323EA-ADA2-43A2-BC17-8FEF43B88E35}" type="parTrans" cxnId="{B84B1B34-7A73-4415-B55E-54E67A81EF6B}">
      <dgm:prSet/>
      <dgm:spPr/>
      <dgm:t>
        <a:bodyPr/>
        <a:lstStyle/>
        <a:p>
          <a:endParaRPr lang="zh-CN" altLang="en-US"/>
        </a:p>
      </dgm:t>
    </dgm:pt>
    <dgm:pt modelId="{02F97B42-A3D3-4ABB-A543-F8C75DAF5D98}" type="sibTrans" cxnId="{B84B1B34-7A73-4415-B55E-54E67A81EF6B}">
      <dgm:prSet/>
      <dgm:spPr/>
      <dgm:t>
        <a:bodyPr/>
        <a:lstStyle/>
        <a:p>
          <a:endParaRPr lang="zh-CN" altLang="en-US"/>
        </a:p>
      </dgm:t>
    </dgm:pt>
    <dgm:pt modelId="{A00C035C-7998-41CF-9BA6-AC1F2ACA2988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着重于可以使能量快速下降</a:t>
          </a:r>
        </a:p>
      </dgm:t>
    </dgm:pt>
    <dgm:pt modelId="{1D673990-4896-4BBE-B901-7FA2A10C6B1E}" type="parTrans" cxnId="{7E81BC82-C377-4092-BE2A-58A75C30E12F}">
      <dgm:prSet/>
      <dgm:spPr/>
      <dgm:t>
        <a:bodyPr/>
        <a:lstStyle/>
        <a:p>
          <a:endParaRPr lang="zh-CN" altLang="en-US"/>
        </a:p>
      </dgm:t>
    </dgm:pt>
    <dgm:pt modelId="{9B40555C-665B-4542-9293-9FCE7EBAA555}" type="sibTrans" cxnId="{7E81BC82-C377-4092-BE2A-58A75C30E12F}">
      <dgm:prSet/>
      <dgm:spPr/>
      <dgm:t>
        <a:bodyPr/>
        <a:lstStyle/>
        <a:p>
          <a:endParaRPr lang="zh-CN" altLang="en-US"/>
        </a:p>
      </dgm:t>
    </dgm:pt>
    <dgm:pt modelId="{A3EA6D56-3584-448B-B304-AFBD5605ECAE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过渡阶段</a:t>
          </a:r>
        </a:p>
      </dgm:t>
    </dgm:pt>
    <dgm:pt modelId="{133E8B5B-98E4-4EB1-84BD-DC795A69F941}" type="parTrans" cxnId="{FAB3B566-2E8F-44F6-BC17-508CA93FC9AB}">
      <dgm:prSet/>
      <dgm:spPr/>
      <dgm:t>
        <a:bodyPr/>
        <a:lstStyle/>
        <a:p>
          <a:endParaRPr lang="zh-CN" altLang="en-US"/>
        </a:p>
      </dgm:t>
    </dgm:pt>
    <dgm:pt modelId="{E693C443-1F87-48AE-BCDC-03321833C96F}" type="sibTrans" cxnId="{FAB3B566-2E8F-44F6-BC17-508CA93FC9AB}">
      <dgm:prSet/>
      <dgm:spPr/>
      <dgm:t>
        <a:bodyPr/>
        <a:lstStyle/>
        <a:p>
          <a:endParaRPr lang="zh-CN" altLang="en-US"/>
        </a:p>
      </dgm:t>
    </dgm:pt>
    <dgm:pt modelId="{1C7624B9-C03E-4186-805C-D9F836470526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收敛性能均衡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过渡平滑</a:t>
          </a:r>
        </a:p>
      </dgm:t>
    </dgm:pt>
    <dgm:pt modelId="{9CFE1634-5604-4252-BE7C-7A623FCACDA1}" type="parTrans" cxnId="{1F4CD51B-B613-4A9A-AF7A-F3E9D5C21FCC}">
      <dgm:prSet/>
      <dgm:spPr/>
      <dgm:t>
        <a:bodyPr/>
        <a:lstStyle/>
        <a:p>
          <a:endParaRPr lang="zh-CN" altLang="en-US"/>
        </a:p>
      </dgm:t>
    </dgm:pt>
    <dgm:pt modelId="{1D9726D7-F8A8-4E1A-9834-8DDCD719230E}" type="sibTrans" cxnId="{1F4CD51B-B613-4A9A-AF7A-F3E9D5C21FCC}">
      <dgm:prSet/>
      <dgm:spPr/>
      <dgm:t>
        <a:bodyPr/>
        <a:lstStyle/>
        <a:p>
          <a:endParaRPr lang="zh-CN" altLang="en-US"/>
        </a:p>
      </dgm:t>
    </dgm:pt>
    <dgm:pt modelId="{0503144C-C732-431B-981F-5FCA45AA3DB3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收敛区域附近</a:t>
          </a:r>
        </a:p>
      </dgm:t>
    </dgm:pt>
    <dgm:pt modelId="{582C5F7F-4D13-458C-A7CA-9D1E0C3D52B0}" type="parTrans" cxnId="{537CB42F-17AA-4857-B7BF-1EBF17B75E4C}">
      <dgm:prSet/>
      <dgm:spPr/>
      <dgm:t>
        <a:bodyPr/>
        <a:lstStyle/>
        <a:p>
          <a:endParaRPr lang="zh-CN" altLang="en-US"/>
        </a:p>
      </dgm:t>
    </dgm:pt>
    <dgm:pt modelId="{E86DF616-8640-4067-A3E2-F7D47B481499}" type="sibTrans" cxnId="{537CB42F-17AA-4857-B7BF-1EBF17B75E4C}">
      <dgm:prSet/>
      <dgm:spPr/>
      <dgm:t>
        <a:bodyPr/>
        <a:lstStyle/>
        <a:p>
          <a:endParaRPr lang="zh-CN" altLang="en-US"/>
        </a:p>
      </dgm:t>
    </dgm:pt>
    <dgm:pt modelId="{6AC162DA-906C-4A66-9BD4-8058A104C385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加速收敛</a:t>
          </a:r>
        </a:p>
      </dgm:t>
    </dgm:pt>
    <dgm:pt modelId="{C3893C50-5297-40B7-AC01-F1340B14CC8C}" type="parTrans" cxnId="{401C7EFE-5428-485D-AD4E-46D2C8218F21}">
      <dgm:prSet/>
      <dgm:spPr/>
      <dgm:t>
        <a:bodyPr/>
        <a:lstStyle/>
        <a:p>
          <a:endParaRPr lang="zh-CN" altLang="en-US"/>
        </a:p>
      </dgm:t>
    </dgm:pt>
    <dgm:pt modelId="{51D3EC40-0362-42C0-AA2B-11A94B956A0A}" type="sibTrans" cxnId="{401C7EFE-5428-485D-AD4E-46D2C8218F21}">
      <dgm:prSet/>
      <dgm:spPr/>
      <dgm:t>
        <a:bodyPr/>
        <a:lstStyle/>
        <a:p>
          <a:endParaRPr lang="zh-CN" altLang="en-US"/>
        </a:p>
      </dgm:t>
    </dgm:pt>
    <dgm:pt modelId="{051EB5A6-BB3B-4EB2-A321-8E554D56D295}">
      <dgm:prSet phldrT="[文本]"/>
      <dgm:spPr/>
      <dgm:t>
        <a:bodyPr/>
        <a:lstStyle/>
        <a:p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EDIIS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</a:p>
      </dgm:t>
    </dgm:pt>
    <dgm:pt modelId="{66230D92-564E-4563-98C5-1BDAB83ECF24}" type="parTrans" cxnId="{303F56E0-1195-45BF-A1C9-9EEF643ADB36}">
      <dgm:prSet/>
      <dgm:spPr/>
      <dgm:t>
        <a:bodyPr/>
        <a:lstStyle/>
        <a:p>
          <a:endParaRPr lang="zh-CN" altLang="en-US"/>
        </a:p>
      </dgm:t>
    </dgm:pt>
    <dgm:pt modelId="{CC7B7E28-D121-46C2-9CFC-D678B4628CCE}" type="sibTrans" cxnId="{303F56E0-1195-45BF-A1C9-9EEF643ADB36}">
      <dgm:prSet/>
      <dgm:spPr/>
      <dgm:t>
        <a:bodyPr/>
        <a:lstStyle/>
        <a:p>
          <a:endParaRPr lang="zh-CN" altLang="en-US"/>
        </a:p>
      </dgm:t>
    </dgm:pt>
    <dgm:pt modelId="{79F67C5C-DEFE-4072-8926-84B0849ADF63}">
      <dgm:prSet phldrT="[文本]"/>
      <dgm:spPr/>
      <dgm:t>
        <a:bodyPr/>
        <a:lstStyle/>
        <a:p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DIIS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</a:p>
      </dgm:t>
    </dgm:pt>
    <dgm:pt modelId="{4427799D-F69D-4682-8C6D-3E91091E38FB}" type="parTrans" cxnId="{E25A2366-5CA7-41D8-8F3C-83747BBD05CB}">
      <dgm:prSet/>
      <dgm:spPr/>
      <dgm:t>
        <a:bodyPr/>
        <a:lstStyle/>
        <a:p>
          <a:endParaRPr lang="zh-CN" altLang="en-US"/>
        </a:p>
      </dgm:t>
    </dgm:pt>
    <dgm:pt modelId="{876272FB-1F92-4DC5-A99E-743BBF551B56}" type="sibTrans" cxnId="{E25A2366-5CA7-41D8-8F3C-83747BBD05CB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A0EBB367-49E4-4E82-AE25-9E2FE99CB719}">
          <dgm:prSet phldrT="[文本]"/>
          <dgm:spPr/>
          <dgm:t>
            <a:bodyPr/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</m:ctrlPr>
                    </m:sSubPr>
                    <m:e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𝐷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in</m:t>
                      </m:r>
                    </m:sub>
                  </m:sSub>
                  <m:r>
                    <a:rPr lang="en-US" altLang="zh-CN" b="0" i="1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=10</m:t>
                  </m:r>
                  <m:d>
                    <m:dPr>
                      <m:begChr m:val="‖"/>
                      <m:endChr m:val="‖"/>
                      <m:ctrlP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</m:ctrlPr>
                    </m:dPr>
                    <m:e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𝑔</m:t>
                      </m:r>
                    </m:e>
                  </m:d>
                  <m:sSub>
                    <m:sSubPr>
                      <m:ctrlP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</m:ctrlPr>
                    </m:sSubPr>
                    <m:e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𝐷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EDIIS</m:t>
                      </m:r>
                    </m:sub>
                  </m:sSub>
                  <m:r>
                    <a:rPr lang="en-US" altLang="zh-CN" b="0" i="1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+(1−10</m:t>
                  </m:r>
                  <m:d>
                    <m:dPr>
                      <m:begChr m:val="‖"/>
                      <m:endChr m:val="‖"/>
                      <m:ctrlP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</m:ctrlPr>
                    </m:dPr>
                    <m:e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𝑔</m:t>
                      </m:r>
                    </m:e>
                  </m:d>
                  <m:r>
                    <a:rPr lang="en-US" altLang="zh-CN" b="0" i="1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)</m:t>
                  </m:r>
                  <m:sSub>
                    <m:sSubPr>
                      <m:ctrlP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</m:ctrlPr>
                    </m:sSubPr>
                    <m:e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𝐷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DIIS</m:t>
                      </m:r>
                    </m:sub>
                  </m:sSub>
                </m:oMath>
              </a14:m>
              <a:endParaRPr lang="zh-CN" altLang="en-US" i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dgm:t>
        </dgm:pt>
      </mc:Choice>
      <mc:Fallback>
        <dgm:pt modelId="{A0EBB367-49E4-4E82-AE25-9E2FE99CB719}">
          <dgm:prSet phldrT="[文本]"/>
          <dgm:spPr/>
          <dgm:t>
            <a:bodyPr/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b="0" i="0">
                  <a:latin typeface="Cambria Math" panose="02040503050406030204" pitchFamily="18" charset="0"/>
                  <a:ea typeface="微软雅黑" panose="020B0503020204020204" pitchFamily="34" charset="-122"/>
                </a:rPr>
                <a:t>𝐷_in=10‖𝑔‖ 〖</a:t>
              </a:r>
              <a:r>
                <a:rPr lang="en-US" altLang="zh-CN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×</a:t>
              </a:r>
              <a:r>
                <a:rPr lang="en-US" altLang="zh-CN" b="0" i="0">
                  <a:latin typeface="Cambria Math" panose="02040503050406030204" pitchFamily="18" charset="0"/>
                  <a:ea typeface="微软雅黑" panose="020B0503020204020204" pitchFamily="34" charset="-122"/>
                </a:rPr>
                <a:t>𝐷〗_EDIIS+(1−10‖𝑔‖)𝐷_DIIS</a:t>
              </a:r>
              <a:endParaRPr lang="zh-CN" altLang="en-US" i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dgm:t>
        </dgm:pt>
      </mc:Fallback>
    </mc:AlternateContent>
    <dgm:pt modelId="{52AAEE25-7E3F-4EE7-B089-2FA0DC6D2CB2}" type="parTrans" cxnId="{A0498A4D-AC54-4075-AEF5-AFA85FCA5F44}">
      <dgm:prSet/>
      <dgm:spPr/>
      <dgm:t>
        <a:bodyPr/>
        <a:lstStyle/>
        <a:p>
          <a:endParaRPr lang="zh-CN" altLang="en-US"/>
        </a:p>
      </dgm:t>
    </dgm:pt>
    <dgm:pt modelId="{D40C1B79-2950-431B-91E6-365C92B507D8}" type="sibTrans" cxnId="{A0498A4D-AC54-4075-AEF5-AFA85FCA5F44}">
      <dgm:prSet/>
      <dgm:spPr/>
      <dgm:t>
        <a:bodyPr/>
        <a:lstStyle/>
        <a:p>
          <a:endParaRPr lang="zh-CN" altLang="en-US"/>
        </a:p>
      </dgm:t>
    </dgm:pt>
    <dgm:pt modelId="{EEF5F154-010D-43E2-89F8-26FC81AC5E06}" type="pres">
      <dgm:prSet presAssocID="{5499130D-8E14-4D90-B01D-E3E307B828C4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FC96B3C-5A3B-4545-9FBD-B6F3A9BB1C97}" type="pres">
      <dgm:prSet presAssocID="{9B3FC527-5BBC-4EEF-AA13-8C0E8AFF32B9}" presName="root" presStyleCnt="0"/>
      <dgm:spPr/>
    </dgm:pt>
    <dgm:pt modelId="{3575E7B7-25BD-4444-A44C-E6C3C75A8074}" type="pres">
      <dgm:prSet presAssocID="{9B3FC527-5BBC-4EEF-AA13-8C0E8AFF32B9}" presName="rootComposite" presStyleCnt="0"/>
      <dgm:spPr/>
    </dgm:pt>
    <dgm:pt modelId="{FF30838E-364E-4996-9C90-DEDC07F08C05}" type="pres">
      <dgm:prSet presAssocID="{9B3FC527-5BBC-4EEF-AA13-8C0E8AFF32B9}" presName="rootText" presStyleLbl="node1" presStyleIdx="0" presStyleCnt="3"/>
      <dgm:spPr/>
    </dgm:pt>
    <dgm:pt modelId="{97635171-5933-42BA-918F-7FCBE3909945}" type="pres">
      <dgm:prSet presAssocID="{9B3FC527-5BBC-4EEF-AA13-8C0E8AFF32B9}" presName="rootConnector" presStyleLbl="node1" presStyleIdx="0" presStyleCnt="3"/>
      <dgm:spPr/>
    </dgm:pt>
    <dgm:pt modelId="{00908F09-48E9-47C9-8FE4-7893086CCEBD}" type="pres">
      <dgm:prSet presAssocID="{9B3FC527-5BBC-4EEF-AA13-8C0E8AFF32B9}" presName="childShape" presStyleCnt="0"/>
      <dgm:spPr/>
    </dgm:pt>
    <dgm:pt modelId="{31CED5B5-CCCE-4A4B-B735-4D92F81A0722}" type="pres">
      <dgm:prSet presAssocID="{1D673990-4896-4BBE-B901-7FA2A10C6B1E}" presName="Name13" presStyleLbl="parChTrans1D2" presStyleIdx="0" presStyleCnt="6"/>
      <dgm:spPr/>
    </dgm:pt>
    <dgm:pt modelId="{DE0C1297-AC34-4F6D-9CBC-A93AC6605272}" type="pres">
      <dgm:prSet presAssocID="{A00C035C-7998-41CF-9BA6-AC1F2ACA2988}" presName="childText" presStyleLbl="bgAcc1" presStyleIdx="0" presStyleCnt="6">
        <dgm:presLayoutVars>
          <dgm:bulletEnabled val="1"/>
        </dgm:presLayoutVars>
      </dgm:prSet>
      <dgm:spPr/>
    </dgm:pt>
    <dgm:pt modelId="{8E639B12-A8F6-44AE-B979-048AC5851DC4}" type="pres">
      <dgm:prSet presAssocID="{66230D92-564E-4563-98C5-1BDAB83ECF24}" presName="Name13" presStyleLbl="parChTrans1D2" presStyleIdx="1" presStyleCnt="6"/>
      <dgm:spPr/>
    </dgm:pt>
    <dgm:pt modelId="{9ADED621-3AB8-4102-980A-74E6A842EF5D}" type="pres">
      <dgm:prSet presAssocID="{051EB5A6-BB3B-4EB2-A321-8E554D56D295}" presName="childText" presStyleLbl="bgAcc1" presStyleIdx="1" presStyleCnt="6">
        <dgm:presLayoutVars>
          <dgm:bulletEnabled val="1"/>
        </dgm:presLayoutVars>
      </dgm:prSet>
      <dgm:spPr/>
    </dgm:pt>
    <dgm:pt modelId="{56484663-07E9-4E3F-9613-B0F761B4809A}" type="pres">
      <dgm:prSet presAssocID="{A3EA6D56-3584-448B-B304-AFBD5605ECAE}" presName="root" presStyleCnt="0"/>
      <dgm:spPr/>
    </dgm:pt>
    <dgm:pt modelId="{683F47C7-81B7-4D8C-80B3-1BB9F926614B}" type="pres">
      <dgm:prSet presAssocID="{A3EA6D56-3584-448B-B304-AFBD5605ECAE}" presName="rootComposite" presStyleCnt="0"/>
      <dgm:spPr/>
    </dgm:pt>
    <dgm:pt modelId="{10679C8C-550F-4D0A-B71A-A89350B3A06C}" type="pres">
      <dgm:prSet presAssocID="{A3EA6D56-3584-448B-B304-AFBD5605ECAE}" presName="rootText" presStyleLbl="node1" presStyleIdx="1" presStyleCnt="3"/>
      <dgm:spPr/>
    </dgm:pt>
    <dgm:pt modelId="{9677519A-F278-48FE-9FBF-98C9B864BAE3}" type="pres">
      <dgm:prSet presAssocID="{A3EA6D56-3584-448B-B304-AFBD5605ECAE}" presName="rootConnector" presStyleLbl="node1" presStyleIdx="1" presStyleCnt="3"/>
      <dgm:spPr/>
    </dgm:pt>
    <dgm:pt modelId="{39936D4C-386B-4F00-8802-F574AF04140D}" type="pres">
      <dgm:prSet presAssocID="{A3EA6D56-3584-448B-B304-AFBD5605ECAE}" presName="childShape" presStyleCnt="0"/>
      <dgm:spPr/>
    </dgm:pt>
    <dgm:pt modelId="{C6E623C9-8203-4682-93C7-EE6A559A154F}" type="pres">
      <dgm:prSet presAssocID="{9CFE1634-5604-4252-BE7C-7A623FCACDA1}" presName="Name13" presStyleLbl="parChTrans1D2" presStyleIdx="2" presStyleCnt="6"/>
      <dgm:spPr/>
    </dgm:pt>
    <dgm:pt modelId="{1C25225B-FCE8-40BA-BB99-CB7B557DF9B0}" type="pres">
      <dgm:prSet presAssocID="{1C7624B9-C03E-4186-805C-D9F836470526}" presName="childText" presStyleLbl="bgAcc1" presStyleIdx="2" presStyleCnt="6">
        <dgm:presLayoutVars>
          <dgm:bulletEnabled val="1"/>
        </dgm:presLayoutVars>
      </dgm:prSet>
      <dgm:spPr/>
    </dgm:pt>
    <dgm:pt modelId="{7A9E8217-6F14-4344-A240-35EE79C762A8}" type="pres">
      <dgm:prSet presAssocID="{52AAEE25-7E3F-4EE7-B089-2FA0DC6D2CB2}" presName="Name13" presStyleLbl="parChTrans1D2" presStyleIdx="3" presStyleCnt="6"/>
      <dgm:spPr/>
    </dgm:pt>
    <dgm:pt modelId="{472ED0D0-0896-4F14-800C-93E2993C2808}" type="pres">
      <dgm:prSet presAssocID="{A0EBB367-49E4-4E82-AE25-9E2FE99CB719}" presName="childText" presStyleLbl="bgAcc1" presStyleIdx="3" presStyleCnt="6">
        <dgm:presLayoutVars>
          <dgm:bulletEnabled val="1"/>
        </dgm:presLayoutVars>
      </dgm:prSet>
      <dgm:spPr/>
    </dgm:pt>
    <dgm:pt modelId="{E97A593F-4175-4922-ACE7-B0BC478961ED}" type="pres">
      <dgm:prSet presAssocID="{0503144C-C732-431B-981F-5FCA45AA3DB3}" presName="root" presStyleCnt="0"/>
      <dgm:spPr/>
    </dgm:pt>
    <dgm:pt modelId="{CD413C31-3B63-4A74-8EB1-F1610BFA716D}" type="pres">
      <dgm:prSet presAssocID="{0503144C-C732-431B-981F-5FCA45AA3DB3}" presName="rootComposite" presStyleCnt="0"/>
      <dgm:spPr/>
    </dgm:pt>
    <dgm:pt modelId="{6DB6B029-BA89-4D61-B4BE-4D98579332E1}" type="pres">
      <dgm:prSet presAssocID="{0503144C-C732-431B-981F-5FCA45AA3DB3}" presName="rootText" presStyleLbl="node1" presStyleIdx="2" presStyleCnt="3"/>
      <dgm:spPr/>
    </dgm:pt>
    <dgm:pt modelId="{478BC0DA-464B-475D-B4E6-3F5CCA3E9E85}" type="pres">
      <dgm:prSet presAssocID="{0503144C-C732-431B-981F-5FCA45AA3DB3}" presName="rootConnector" presStyleLbl="node1" presStyleIdx="2" presStyleCnt="3"/>
      <dgm:spPr/>
    </dgm:pt>
    <dgm:pt modelId="{E2942CB0-BC5E-47CC-8FD7-C4BB03CD08F3}" type="pres">
      <dgm:prSet presAssocID="{0503144C-C732-431B-981F-5FCA45AA3DB3}" presName="childShape" presStyleCnt="0"/>
      <dgm:spPr/>
    </dgm:pt>
    <dgm:pt modelId="{98511CB4-CDDF-4823-A3FF-2F8A12514F4F}" type="pres">
      <dgm:prSet presAssocID="{C3893C50-5297-40B7-AC01-F1340B14CC8C}" presName="Name13" presStyleLbl="parChTrans1D2" presStyleIdx="4" presStyleCnt="6"/>
      <dgm:spPr/>
    </dgm:pt>
    <dgm:pt modelId="{68819B40-31D9-40B7-A713-1592DF348CCB}" type="pres">
      <dgm:prSet presAssocID="{6AC162DA-906C-4A66-9BD4-8058A104C385}" presName="childText" presStyleLbl="bgAcc1" presStyleIdx="4" presStyleCnt="6">
        <dgm:presLayoutVars>
          <dgm:bulletEnabled val="1"/>
        </dgm:presLayoutVars>
      </dgm:prSet>
      <dgm:spPr/>
    </dgm:pt>
    <dgm:pt modelId="{482882AD-A354-40F1-943D-9014E6B707A5}" type="pres">
      <dgm:prSet presAssocID="{4427799D-F69D-4682-8C6D-3E91091E38FB}" presName="Name13" presStyleLbl="parChTrans1D2" presStyleIdx="5" presStyleCnt="6"/>
      <dgm:spPr/>
    </dgm:pt>
    <dgm:pt modelId="{EC90BB9D-D344-4CA0-9573-299E0761D0E4}" type="pres">
      <dgm:prSet presAssocID="{79F67C5C-DEFE-4072-8926-84B0849ADF63}" presName="childText" presStyleLbl="bgAcc1" presStyleIdx="5" presStyleCnt="6">
        <dgm:presLayoutVars>
          <dgm:bulletEnabled val="1"/>
        </dgm:presLayoutVars>
      </dgm:prSet>
      <dgm:spPr/>
    </dgm:pt>
  </dgm:ptLst>
  <dgm:cxnLst>
    <dgm:cxn modelId="{5AF69F10-7B8E-4026-B1B5-3B415314A70B}" type="presOf" srcId="{9CFE1634-5604-4252-BE7C-7A623FCACDA1}" destId="{C6E623C9-8203-4682-93C7-EE6A559A154F}" srcOrd="0" destOrd="0" presId="urn:microsoft.com/office/officeart/2005/8/layout/hierarchy3"/>
    <dgm:cxn modelId="{1F4CD51B-B613-4A9A-AF7A-F3E9D5C21FCC}" srcId="{A3EA6D56-3584-448B-B304-AFBD5605ECAE}" destId="{1C7624B9-C03E-4186-805C-D9F836470526}" srcOrd="0" destOrd="0" parTransId="{9CFE1634-5604-4252-BE7C-7A623FCACDA1}" sibTransId="{1D9726D7-F8A8-4E1A-9834-8DDCD719230E}"/>
    <dgm:cxn modelId="{E1619220-3967-431A-9552-65B86D943655}" type="presOf" srcId="{1D673990-4896-4BBE-B901-7FA2A10C6B1E}" destId="{31CED5B5-CCCE-4A4B-B735-4D92F81A0722}" srcOrd="0" destOrd="0" presId="urn:microsoft.com/office/officeart/2005/8/layout/hierarchy3"/>
    <dgm:cxn modelId="{537CB42F-17AA-4857-B7BF-1EBF17B75E4C}" srcId="{5499130D-8E14-4D90-B01D-E3E307B828C4}" destId="{0503144C-C732-431B-981F-5FCA45AA3DB3}" srcOrd="2" destOrd="0" parTransId="{582C5F7F-4D13-458C-A7CA-9D1E0C3D52B0}" sibTransId="{E86DF616-8640-4067-A3E2-F7D47B481499}"/>
    <dgm:cxn modelId="{B84B1B34-7A73-4415-B55E-54E67A81EF6B}" srcId="{5499130D-8E14-4D90-B01D-E3E307B828C4}" destId="{9B3FC527-5BBC-4EEF-AA13-8C0E8AFF32B9}" srcOrd="0" destOrd="0" parTransId="{AD1323EA-ADA2-43A2-BC17-8FEF43B88E35}" sibTransId="{02F97B42-A3D3-4ABB-A543-F8C75DAF5D98}"/>
    <dgm:cxn modelId="{84073F44-CF6A-4627-B4A5-1A2CF65CB228}" type="presOf" srcId="{A00C035C-7998-41CF-9BA6-AC1F2ACA2988}" destId="{DE0C1297-AC34-4F6D-9CBC-A93AC6605272}" srcOrd="0" destOrd="0" presId="urn:microsoft.com/office/officeart/2005/8/layout/hierarchy3"/>
    <dgm:cxn modelId="{E25A2366-5CA7-41D8-8F3C-83747BBD05CB}" srcId="{0503144C-C732-431B-981F-5FCA45AA3DB3}" destId="{79F67C5C-DEFE-4072-8926-84B0849ADF63}" srcOrd="1" destOrd="0" parTransId="{4427799D-F69D-4682-8C6D-3E91091E38FB}" sibTransId="{876272FB-1F92-4DC5-A99E-743BBF551B56}"/>
    <dgm:cxn modelId="{FAB3B566-2E8F-44F6-BC17-508CA93FC9AB}" srcId="{5499130D-8E14-4D90-B01D-E3E307B828C4}" destId="{A3EA6D56-3584-448B-B304-AFBD5605ECAE}" srcOrd="1" destOrd="0" parTransId="{133E8B5B-98E4-4EB1-84BD-DC795A69F941}" sibTransId="{E693C443-1F87-48AE-BCDC-03321833C96F}"/>
    <dgm:cxn modelId="{E78B8D67-826A-4FD2-B346-8A037EEC2284}" type="presOf" srcId="{A3EA6D56-3584-448B-B304-AFBD5605ECAE}" destId="{9677519A-F278-48FE-9FBF-98C9B864BAE3}" srcOrd="1" destOrd="0" presId="urn:microsoft.com/office/officeart/2005/8/layout/hierarchy3"/>
    <dgm:cxn modelId="{7FBA306A-FFD5-4AB6-B8CA-81E603202E39}" type="presOf" srcId="{9B3FC527-5BBC-4EEF-AA13-8C0E8AFF32B9}" destId="{97635171-5933-42BA-918F-7FCBE3909945}" srcOrd="1" destOrd="0" presId="urn:microsoft.com/office/officeart/2005/8/layout/hierarchy3"/>
    <dgm:cxn modelId="{9190616B-B609-4CC4-BAE3-2355828B3DE3}" type="presOf" srcId="{9B3FC527-5BBC-4EEF-AA13-8C0E8AFF32B9}" destId="{FF30838E-364E-4996-9C90-DEDC07F08C05}" srcOrd="0" destOrd="0" presId="urn:microsoft.com/office/officeart/2005/8/layout/hierarchy3"/>
    <dgm:cxn modelId="{A0498A4D-AC54-4075-AEF5-AFA85FCA5F44}" srcId="{A3EA6D56-3584-448B-B304-AFBD5605ECAE}" destId="{A0EBB367-49E4-4E82-AE25-9E2FE99CB719}" srcOrd="1" destOrd="0" parTransId="{52AAEE25-7E3F-4EE7-B089-2FA0DC6D2CB2}" sibTransId="{D40C1B79-2950-431B-91E6-365C92B507D8}"/>
    <dgm:cxn modelId="{CD5BAC50-2CDF-4A9B-AA6F-B6F56B4EABC7}" type="presOf" srcId="{0503144C-C732-431B-981F-5FCA45AA3DB3}" destId="{6DB6B029-BA89-4D61-B4BE-4D98579332E1}" srcOrd="0" destOrd="0" presId="urn:microsoft.com/office/officeart/2005/8/layout/hierarchy3"/>
    <dgm:cxn modelId="{27AB3C51-2601-49CC-8E65-688A8827B9FC}" type="presOf" srcId="{A3EA6D56-3584-448B-B304-AFBD5605ECAE}" destId="{10679C8C-550F-4D0A-B71A-A89350B3A06C}" srcOrd="0" destOrd="0" presId="urn:microsoft.com/office/officeart/2005/8/layout/hierarchy3"/>
    <dgm:cxn modelId="{0AC9A07B-2AFC-4EE8-84A7-04B8C239222B}" type="presOf" srcId="{79F67C5C-DEFE-4072-8926-84B0849ADF63}" destId="{EC90BB9D-D344-4CA0-9573-299E0761D0E4}" srcOrd="0" destOrd="0" presId="urn:microsoft.com/office/officeart/2005/8/layout/hierarchy3"/>
    <dgm:cxn modelId="{603C087F-82C3-4A3E-90BC-83FE048A6AB0}" type="presOf" srcId="{C3893C50-5297-40B7-AC01-F1340B14CC8C}" destId="{98511CB4-CDDF-4823-A3FF-2F8A12514F4F}" srcOrd="0" destOrd="0" presId="urn:microsoft.com/office/officeart/2005/8/layout/hierarchy3"/>
    <dgm:cxn modelId="{7E81BC82-C377-4092-BE2A-58A75C30E12F}" srcId="{9B3FC527-5BBC-4EEF-AA13-8C0E8AFF32B9}" destId="{A00C035C-7998-41CF-9BA6-AC1F2ACA2988}" srcOrd="0" destOrd="0" parTransId="{1D673990-4896-4BBE-B901-7FA2A10C6B1E}" sibTransId="{9B40555C-665B-4542-9293-9FCE7EBAA555}"/>
    <dgm:cxn modelId="{38C7C396-7A7B-44AE-95A9-D483F2DC41F4}" type="presOf" srcId="{52AAEE25-7E3F-4EE7-B089-2FA0DC6D2CB2}" destId="{7A9E8217-6F14-4344-A240-35EE79C762A8}" srcOrd="0" destOrd="0" presId="urn:microsoft.com/office/officeart/2005/8/layout/hierarchy3"/>
    <dgm:cxn modelId="{C256B99F-C7A8-4FDC-BEEE-C6365B8446BD}" type="presOf" srcId="{5499130D-8E14-4D90-B01D-E3E307B828C4}" destId="{EEF5F154-010D-43E2-89F8-26FC81AC5E06}" srcOrd="0" destOrd="0" presId="urn:microsoft.com/office/officeart/2005/8/layout/hierarchy3"/>
    <dgm:cxn modelId="{3E9129AB-31CC-473F-98ED-FD29FF2328A0}" type="presOf" srcId="{051EB5A6-BB3B-4EB2-A321-8E554D56D295}" destId="{9ADED621-3AB8-4102-980A-74E6A842EF5D}" srcOrd="0" destOrd="0" presId="urn:microsoft.com/office/officeart/2005/8/layout/hierarchy3"/>
    <dgm:cxn modelId="{112CBAC7-74F1-4D45-B60B-4CB8034D9307}" type="presOf" srcId="{1C7624B9-C03E-4186-805C-D9F836470526}" destId="{1C25225B-FCE8-40BA-BB99-CB7B557DF9B0}" srcOrd="0" destOrd="0" presId="urn:microsoft.com/office/officeart/2005/8/layout/hierarchy3"/>
    <dgm:cxn modelId="{4096E3C9-5486-4F93-8E77-F2784E2FC0CA}" type="presOf" srcId="{A0EBB367-49E4-4E82-AE25-9E2FE99CB719}" destId="{472ED0D0-0896-4F14-800C-93E2993C2808}" srcOrd="0" destOrd="0" presId="urn:microsoft.com/office/officeart/2005/8/layout/hierarchy3"/>
    <dgm:cxn modelId="{77D34FCD-3AF3-44ED-A895-947670DE57E5}" type="presOf" srcId="{6AC162DA-906C-4A66-9BD4-8058A104C385}" destId="{68819B40-31D9-40B7-A713-1592DF348CCB}" srcOrd="0" destOrd="0" presId="urn:microsoft.com/office/officeart/2005/8/layout/hierarchy3"/>
    <dgm:cxn modelId="{985358CF-141C-4A9A-8EEE-052249114064}" type="presOf" srcId="{66230D92-564E-4563-98C5-1BDAB83ECF24}" destId="{8E639B12-A8F6-44AE-B979-048AC5851DC4}" srcOrd="0" destOrd="0" presId="urn:microsoft.com/office/officeart/2005/8/layout/hierarchy3"/>
    <dgm:cxn modelId="{303F56E0-1195-45BF-A1C9-9EEF643ADB36}" srcId="{9B3FC527-5BBC-4EEF-AA13-8C0E8AFF32B9}" destId="{051EB5A6-BB3B-4EB2-A321-8E554D56D295}" srcOrd="1" destOrd="0" parTransId="{66230D92-564E-4563-98C5-1BDAB83ECF24}" sibTransId="{CC7B7E28-D121-46C2-9CFC-D678B4628CCE}"/>
    <dgm:cxn modelId="{635244EC-2C85-44F1-94B4-0A982B30FBED}" type="presOf" srcId="{4427799D-F69D-4682-8C6D-3E91091E38FB}" destId="{482882AD-A354-40F1-943D-9014E6B707A5}" srcOrd="0" destOrd="0" presId="urn:microsoft.com/office/officeart/2005/8/layout/hierarchy3"/>
    <dgm:cxn modelId="{6A4B90FD-F84B-4D47-9657-61A579B32065}" type="presOf" srcId="{0503144C-C732-431B-981F-5FCA45AA3DB3}" destId="{478BC0DA-464B-475D-B4E6-3F5CCA3E9E85}" srcOrd="1" destOrd="0" presId="urn:microsoft.com/office/officeart/2005/8/layout/hierarchy3"/>
    <dgm:cxn modelId="{401C7EFE-5428-485D-AD4E-46D2C8218F21}" srcId="{0503144C-C732-431B-981F-5FCA45AA3DB3}" destId="{6AC162DA-906C-4A66-9BD4-8058A104C385}" srcOrd="0" destOrd="0" parTransId="{C3893C50-5297-40B7-AC01-F1340B14CC8C}" sibTransId="{51D3EC40-0362-42C0-AA2B-11A94B956A0A}"/>
    <dgm:cxn modelId="{1CAFC07E-3544-4BD4-AD9F-53D14E87AFC6}" type="presParOf" srcId="{EEF5F154-010D-43E2-89F8-26FC81AC5E06}" destId="{6FC96B3C-5A3B-4545-9FBD-B6F3A9BB1C97}" srcOrd="0" destOrd="0" presId="urn:microsoft.com/office/officeart/2005/8/layout/hierarchy3"/>
    <dgm:cxn modelId="{E8DFAA75-3530-4CBB-841C-9F01BEECB140}" type="presParOf" srcId="{6FC96B3C-5A3B-4545-9FBD-B6F3A9BB1C97}" destId="{3575E7B7-25BD-4444-A44C-E6C3C75A8074}" srcOrd="0" destOrd="0" presId="urn:microsoft.com/office/officeart/2005/8/layout/hierarchy3"/>
    <dgm:cxn modelId="{20F8203F-F61D-434B-80EB-55F76A34AF51}" type="presParOf" srcId="{3575E7B7-25BD-4444-A44C-E6C3C75A8074}" destId="{FF30838E-364E-4996-9C90-DEDC07F08C05}" srcOrd="0" destOrd="0" presId="urn:microsoft.com/office/officeart/2005/8/layout/hierarchy3"/>
    <dgm:cxn modelId="{0C6F3F27-50A0-4D21-864C-2287359D59DA}" type="presParOf" srcId="{3575E7B7-25BD-4444-A44C-E6C3C75A8074}" destId="{97635171-5933-42BA-918F-7FCBE3909945}" srcOrd="1" destOrd="0" presId="urn:microsoft.com/office/officeart/2005/8/layout/hierarchy3"/>
    <dgm:cxn modelId="{8BABD616-146E-4330-89FC-2D0F39C6E0ED}" type="presParOf" srcId="{6FC96B3C-5A3B-4545-9FBD-B6F3A9BB1C97}" destId="{00908F09-48E9-47C9-8FE4-7893086CCEBD}" srcOrd="1" destOrd="0" presId="urn:microsoft.com/office/officeart/2005/8/layout/hierarchy3"/>
    <dgm:cxn modelId="{6ACE94D4-8995-4083-8982-47B7A787507F}" type="presParOf" srcId="{00908F09-48E9-47C9-8FE4-7893086CCEBD}" destId="{31CED5B5-CCCE-4A4B-B735-4D92F81A0722}" srcOrd="0" destOrd="0" presId="urn:microsoft.com/office/officeart/2005/8/layout/hierarchy3"/>
    <dgm:cxn modelId="{D3695029-62F4-440F-B111-44ABB87926D0}" type="presParOf" srcId="{00908F09-48E9-47C9-8FE4-7893086CCEBD}" destId="{DE0C1297-AC34-4F6D-9CBC-A93AC6605272}" srcOrd="1" destOrd="0" presId="urn:microsoft.com/office/officeart/2005/8/layout/hierarchy3"/>
    <dgm:cxn modelId="{259FE9BB-C128-484A-8FE3-4A1AD0E77721}" type="presParOf" srcId="{00908F09-48E9-47C9-8FE4-7893086CCEBD}" destId="{8E639B12-A8F6-44AE-B979-048AC5851DC4}" srcOrd="2" destOrd="0" presId="urn:microsoft.com/office/officeart/2005/8/layout/hierarchy3"/>
    <dgm:cxn modelId="{20E05473-6A9E-4FE8-8C37-B9EC9DB210A6}" type="presParOf" srcId="{00908F09-48E9-47C9-8FE4-7893086CCEBD}" destId="{9ADED621-3AB8-4102-980A-74E6A842EF5D}" srcOrd="3" destOrd="0" presId="urn:microsoft.com/office/officeart/2005/8/layout/hierarchy3"/>
    <dgm:cxn modelId="{08197119-ADD5-4737-B183-62B552895956}" type="presParOf" srcId="{EEF5F154-010D-43E2-89F8-26FC81AC5E06}" destId="{56484663-07E9-4E3F-9613-B0F761B4809A}" srcOrd="1" destOrd="0" presId="urn:microsoft.com/office/officeart/2005/8/layout/hierarchy3"/>
    <dgm:cxn modelId="{D10F6931-72C4-4E23-AE69-4E22FDC9C8FF}" type="presParOf" srcId="{56484663-07E9-4E3F-9613-B0F761B4809A}" destId="{683F47C7-81B7-4D8C-80B3-1BB9F926614B}" srcOrd="0" destOrd="0" presId="urn:microsoft.com/office/officeart/2005/8/layout/hierarchy3"/>
    <dgm:cxn modelId="{D81AF891-1FFF-49DC-8F13-46F260B12A9E}" type="presParOf" srcId="{683F47C7-81B7-4D8C-80B3-1BB9F926614B}" destId="{10679C8C-550F-4D0A-B71A-A89350B3A06C}" srcOrd="0" destOrd="0" presId="urn:microsoft.com/office/officeart/2005/8/layout/hierarchy3"/>
    <dgm:cxn modelId="{96049A8A-8D66-49A6-B10E-9603CAD1A5B7}" type="presParOf" srcId="{683F47C7-81B7-4D8C-80B3-1BB9F926614B}" destId="{9677519A-F278-48FE-9FBF-98C9B864BAE3}" srcOrd="1" destOrd="0" presId="urn:microsoft.com/office/officeart/2005/8/layout/hierarchy3"/>
    <dgm:cxn modelId="{2DE752A9-5E03-45C1-9B7B-E8159EE28F53}" type="presParOf" srcId="{56484663-07E9-4E3F-9613-B0F761B4809A}" destId="{39936D4C-386B-4F00-8802-F574AF04140D}" srcOrd="1" destOrd="0" presId="urn:microsoft.com/office/officeart/2005/8/layout/hierarchy3"/>
    <dgm:cxn modelId="{AF5453CB-BB0A-4A3E-880B-A12351DA48A8}" type="presParOf" srcId="{39936D4C-386B-4F00-8802-F574AF04140D}" destId="{C6E623C9-8203-4682-93C7-EE6A559A154F}" srcOrd="0" destOrd="0" presId="urn:microsoft.com/office/officeart/2005/8/layout/hierarchy3"/>
    <dgm:cxn modelId="{7B6FCB63-2D47-415E-927C-84F28330F191}" type="presParOf" srcId="{39936D4C-386B-4F00-8802-F574AF04140D}" destId="{1C25225B-FCE8-40BA-BB99-CB7B557DF9B0}" srcOrd="1" destOrd="0" presId="urn:microsoft.com/office/officeart/2005/8/layout/hierarchy3"/>
    <dgm:cxn modelId="{7362DBFA-2902-4183-9E1E-93E8A005BAF8}" type="presParOf" srcId="{39936D4C-386B-4F00-8802-F574AF04140D}" destId="{7A9E8217-6F14-4344-A240-35EE79C762A8}" srcOrd="2" destOrd="0" presId="urn:microsoft.com/office/officeart/2005/8/layout/hierarchy3"/>
    <dgm:cxn modelId="{ECF80452-BF2E-4517-B252-762B3D10E181}" type="presParOf" srcId="{39936D4C-386B-4F00-8802-F574AF04140D}" destId="{472ED0D0-0896-4F14-800C-93E2993C2808}" srcOrd="3" destOrd="0" presId="urn:microsoft.com/office/officeart/2005/8/layout/hierarchy3"/>
    <dgm:cxn modelId="{802C30D3-8F93-4769-B371-6DB2521E44F3}" type="presParOf" srcId="{EEF5F154-010D-43E2-89F8-26FC81AC5E06}" destId="{E97A593F-4175-4922-ACE7-B0BC478961ED}" srcOrd="2" destOrd="0" presId="urn:microsoft.com/office/officeart/2005/8/layout/hierarchy3"/>
    <dgm:cxn modelId="{F6DEAA53-7C06-454B-9DF0-19E15EE7BFF6}" type="presParOf" srcId="{E97A593F-4175-4922-ACE7-B0BC478961ED}" destId="{CD413C31-3B63-4A74-8EB1-F1610BFA716D}" srcOrd="0" destOrd="0" presId="urn:microsoft.com/office/officeart/2005/8/layout/hierarchy3"/>
    <dgm:cxn modelId="{E134F687-9EF9-43DB-89B0-EF9C3B5F6790}" type="presParOf" srcId="{CD413C31-3B63-4A74-8EB1-F1610BFA716D}" destId="{6DB6B029-BA89-4D61-B4BE-4D98579332E1}" srcOrd="0" destOrd="0" presId="urn:microsoft.com/office/officeart/2005/8/layout/hierarchy3"/>
    <dgm:cxn modelId="{7E5F3E3C-049E-4FA8-AC5D-20FF48D9CE80}" type="presParOf" srcId="{CD413C31-3B63-4A74-8EB1-F1610BFA716D}" destId="{478BC0DA-464B-475D-B4E6-3F5CCA3E9E85}" srcOrd="1" destOrd="0" presId="urn:microsoft.com/office/officeart/2005/8/layout/hierarchy3"/>
    <dgm:cxn modelId="{4C51A41A-CD6C-40BA-B8EA-391232D065EB}" type="presParOf" srcId="{E97A593F-4175-4922-ACE7-B0BC478961ED}" destId="{E2942CB0-BC5E-47CC-8FD7-C4BB03CD08F3}" srcOrd="1" destOrd="0" presId="urn:microsoft.com/office/officeart/2005/8/layout/hierarchy3"/>
    <dgm:cxn modelId="{FDC0DDC3-046F-4A5C-B4C2-8D79F0EFA4EA}" type="presParOf" srcId="{E2942CB0-BC5E-47CC-8FD7-C4BB03CD08F3}" destId="{98511CB4-CDDF-4823-A3FF-2F8A12514F4F}" srcOrd="0" destOrd="0" presId="urn:microsoft.com/office/officeart/2005/8/layout/hierarchy3"/>
    <dgm:cxn modelId="{A8ACFEE0-156F-4B4F-A3FF-BA0A01F77B16}" type="presParOf" srcId="{E2942CB0-BC5E-47CC-8FD7-C4BB03CD08F3}" destId="{68819B40-31D9-40B7-A713-1592DF348CCB}" srcOrd="1" destOrd="0" presId="urn:microsoft.com/office/officeart/2005/8/layout/hierarchy3"/>
    <dgm:cxn modelId="{6F478056-E3A5-4153-8E65-D331E12C9259}" type="presParOf" srcId="{E2942CB0-BC5E-47CC-8FD7-C4BB03CD08F3}" destId="{482882AD-A354-40F1-943D-9014E6B707A5}" srcOrd="2" destOrd="0" presId="urn:microsoft.com/office/officeart/2005/8/layout/hierarchy3"/>
    <dgm:cxn modelId="{0A49C1D1-ACBA-4981-99B5-9F3F8C8BED9F}" type="presParOf" srcId="{E2942CB0-BC5E-47CC-8FD7-C4BB03CD08F3}" destId="{EC90BB9D-D344-4CA0-9573-299E0761D0E4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5499130D-8E14-4D90-B01D-E3E307B828C4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B3FC527-5BBC-4EEF-AA13-8C0E8AFF32B9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迭代起始阶段</a:t>
          </a:r>
        </a:p>
      </dgm:t>
    </dgm:pt>
    <dgm:pt modelId="{AD1323EA-ADA2-43A2-BC17-8FEF43B88E35}" type="parTrans" cxnId="{B84B1B34-7A73-4415-B55E-54E67A81EF6B}">
      <dgm:prSet/>
      <dgm:spPr/>
      <dgm:t>
        <a:bodyPr/>
        <a:lstStyle/>
        <a:p>
          <a:endParaRPr lang="zh-CN" altLang="en-US"/>
        </a:p>
      </dgm:t>
    </dgm:pt>
    <dgm:pt modelId="{02F97B42-A3D3-4ABB-A543-F8C75DAF5D98}" type="sibTrans" cxnId="{B84B1B34-7A73-4415-B55E-54E67A81EF6B}">
      <dgm:prSet/>
      <dgm:spPr/>
      <dgm:t>
        <a:bodyPr/>
        <a:lstStyle/>
        <a:p>
          <a:endParaRPr lang="zh-CN" altLang="en-US"/>
        </a:p>
      </dgm:t>
    </dgm:pt>
    <dgm:pt modelId="{A00C035C-7998-41CF-9BA6-AC1F2ACA2988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着重于可以使能量快速下降</a:t>
          </a:r>
        </a:p>
      </dgm:t>
    </dgm:pt>
    <dgm:pt modelId="{1D673990-4896-4BBE-B901-7FA2A10C6B1E}" type="parTrans" cxnId="{7E81BC82-C377-4092-BE2A-58A75C30E12F}">
      <dgm:prSet/>
      <dgm:spPr/>
      <dgm:t>
        <a:bodyPr/>
        <a:lstStyle/>
        <a:p>
          <a:endParaRPr lang="zh-CN" altLang="en-US"/>
        </a:p>
      </dgm:t>
    </dgm:pt>
    <dgm:pt modelId="{9B40555C-665B-4542-9293-9FCE7EBAA555}" type="sibTrans" cxnId="{7E81BC82-C377-4092-BE2A-58A75C30E12F}">
      <dgm:prSet/>
      <dgm:spPr/>
      <dgm:t>
        <a:bodyPr/>
        <a:lstStyle/>
        <a:p>
          <a:endParaRPr lang="zh-CN" altLang="en-US"/>
        </a:p>
      </dgm:t>
    </dgm:pt>
    <dgm:pt modelId="{A3EA6D56-3584-448B-B304-AFBD5605ECAE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过渡阶段</a:t>
          </a:r>
        </a:p>
      </dgm:t>
    </dgm:pt>
    <dgm:pt modelId="{133E8B5B-98E4-4EB1-84BD-DC795A69F941}" type="parTrans" cxnId="{FAB3B566-2E8F-44F6-BC17-508CA93FC9AB}">
      <dgm:prSet/>
      <dgm:spPr/>
      <dgm:t>
        <a:bodyPr/>
        <a:lstStyle/>
        <a:p>
          <a:endParaRPr lang="zh-CN" altLang="en-US"/>
        </a:p>
      </dgm:t>
    </dgm:pt>
    <dgm:pt modelId="{E693C443-1F87-48AE-BCDC-03321833C96F}" type="sibTrans" cxnId="{FAB3B566-2E8F-44F6-BC17-508CA93FC9AB}">
      <dgm:prSet/>
      <dgm:spPr/>
      <dgm:t>
        <a:bodyPr/>
        <a:lstStyle/>
        <a:p>
          <a:endParaRPr lang="zh-CN" altLang="en-US"/>
        </a:p>
      </dgm:t>
    </dgm:pt>
    <dgm:pt modelId="{1C7624B9-C03E-4186-805C-D9F836470526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收敛性能均衡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过渡平滑</a:t>
          </a:r>
        </a:p>
      </dgm:t>
    </dgm:pt>
    <dgm:pt modelId="{9CFE1634-5604-4252-BE7C-7A623FCACDA1}" type="parTrans" cxnId="{1F4CD51B-B613-4A9A-AF7A-F3E9D5C21FCC}">
      <dgm:prSet/>
      <dgm:spPr/>
      <dgm:t>
        <a:bodyPr/>
        <a:lstStyle/>
        <a:p>
          <a:endParaRPr lang="zh-CN" altLang="en-US"/>
        </a:p>
      </dgm:t>
    </dgm:pt>
    <dgm:pt modelId="{1D9726D7-F8A8-4E1A-9834-8DDCD719230E}" type="sibTrans" cxnId="{1F4CD51B-B613-4A9A-AF7A-F3E9D5C21FCC}">
      <dgm:prSet/>
      <dgm:spPr/>
      <dgm:t>
        <a:bodyPr/>
        <a:lstStyle/>
        <a:p>
          <a:endParaRPr lang="zh-CN" altLang="en-US"/>
        </a:p>
      </dgm:t>
    </dgm:pt>
    <dgm:pt modelId="{0503144C-C732-431B-981F-5FCA45AA3DB3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收敛区域附近</a:t>
          </a:r>
        </a:p>
      </dgm:t>
    </dgm:pt>
    <dgm:pt modelId="{582C5F7F-4D13-458C-A7CA-9D1E0C3D52B0}" type="parTrans" cxnId="{537CB42F-17AA-4857-B7BF-1EBF17B75E4C}">
      <dgm:prSet/>
      <dgm:spPr/>
      <dgm:t>
        <a:bodyPr/>
        <a:lstStyle/>
        <a:p>
          <a:endParaRPr lang="zh-CN" altLang="en-US"/>
        </a:p>
      </dgm:t>
    </dgm:pt>
    <dgm:pt modelId="{E86DF616-8640-4067-A3E2-F7D47B481499}" type="sibTrans" cxnId="{537CB42F-17AA-4857-B7BF-1EBF17B75E4C}">
      <dgm:prSet/>
      <dgm:spPr/>
      <dgm:t>
        <a:bodyPr/>
        <a:lstStyle/>
        <a:p>
          <a:endParaRPr lang="zh-CN" altLang="en-US"/>
        </a:p>
      </dgm:t>
    </dgm:pt>
    <dgm:pt modelId="{6AC162DA-906C-4A66-9BD4-8058A104C385}">
      <dgm:prSet phldrT="[文本]"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加速收敛</a:t>
          </a:r>
        </a:p>
      </dgm:t>
    </dgm:pt>
    <dgm:pt modelId="{C3893C50-5297-40B7-AC01-F1340B14CC8C}" type="parTrans" cxnId="{401C7EFE-5428-485D-AD4E-46D2C8218F21}">
      <dgm:prSet/>
      <dgm:spPr/>
      <dgm:t>
        <a:bodyPr/>
        <a:lstStyle/>
        <a:p>
          <a:endParaRPr lang="zh-CN" altLang="en-US"/>
        </a:p>
      </dgm:t>
    </dgm:pt>
    <dgm:pt modelId="{51D3EC40-0362-42C0-AA2B-11A94B956A0A}" type="sibTrans" cxnId="{401C7EFE-5428-485D-AD4E-46D2C8218F21}">
      <dgm:prSet/>
      <dgm:spPr/>
      <dgm:t>
        <a:bodyPr/>
        <a:lstStyle/>
        <a:p>
          <a:endParaRPr lang="zh-CN" altLang="en-US"/>
        </a:p>
      </dgm:t>
    </dgm:pt>
    <dgm:pt modelId="{051EB5A6-BB3B-4EB2-A321-8E554D56D295}">
      <dgm:prSet phldrT="[文本]"/>
      <dgm:spPr/>
      <dgm:t>
        <a:bodyPr/>
        <a:lstStyle/>
        <a:p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EDIIS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</a:p>
      </dgm:t>
    </dgm:pt>
    <dgm:pt modelId="{66230D92-564E-4563-98C5-1BDAB83ECF24}" type="parTrans" cxnId="{303F56E0-1195-45BF-A1C9-9EEF643ADB36}">
      <dgm:prSet/>
      <dgm:spPr/>
      <dgm:t>
        <a:bodyPr/>
        <a:lstStyle/>
        <a:p>
          <a:endParaRPr lang="zh-CN" altLang="en-US"/>
        </a:p>
      </dgm:t>
    </dgm:pt>
    <dgm:pt modelId="{CC7B7E28-D121-46C2-9CFC-D678B4628CCE}" type="sibTrans" cxnId="{303F56E0-1195-45BF-A1C9-9EEF643ADB36}">
      <dgm:prSet/>
      <dgm:spPr/>
      <dgm:t>
        <a:bodyPr/>
        <a:lstStyle/>
        <a:p>
          <a:endParaRPr lang="zh-CN" altLang="en-US"/>
        </a:p>
      </dgm:t>
    </dgm:pt>
    <dgm:pt modelId="{79F67C5C-DEFE-4072-8926-84B0849ADF63}">
      <dgm:prSet phldrT="[文本]"/>
      <dgm:spPr/>
      <dgm:t>
        <a:bodyPr/>
        <a:lstStyle/>
        <a:p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DIIS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</a:p>
      </dgm:t>
    </dgm:pt>
    <dgm:pt modelId="{4427799D-F69D-4682-8C6D-3E91091E38FB}" type="parTrans" cxnId="{E25A2366-5CA7-41D8-8F3C-83747BBD05CB}">
      <dgm:prSet/>
      <dgm:spPr/>
      <dgm:t>
        <a:bodyPr/>
        <a:lstStyle/>
        <a:p>
          <a:endParaRPr lang="zh-CN" altLang="en-US"/>
        </a:p>
      </dgm:t>
    </dgm:pt>
    <dgm:pt modelId="{876272FB-1F92-4DC5-A99E-743BBF551B56}" type="sibTrans" cxnId="{E25A2366-5CA7-41D8-8F3C-83747BBD05CB}">
      <dgm:prSet/>
      <dgm:spPr/>
      <dgm:t>
        <a:bodyPr/>
        <a:lstStyle/>
        <a:p>
          <a:endParaRPr lang="zh-CN" altLang="en-US"/>
        </a:p>
      </dgm:t>
    </dgm:pt>
    <dgm:pt modelId="{A0EBB367-49E4-4E82-AE25-9E2FE99CB719}">
      <dgm:prSet phldrT="[文本]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52AAEE25-7E3F-4EE7-B089-2FA0DC6D2CB2}" type="parTrans" cxnId="{A0498A4D-AC54-4075-AEF5-AFA85FCA5F44}">
      <dgm:prSet/>
      <dgm:spPr/>
      <dgm:t>
        <a:bodyPr/>
        <a:lstStyle/>
        <a:p>
          <a:endParaRPr lang="zh-CN" altLang="en-US"/>
        </a:p>
      </dgm:t>
    </dgm:pt>
    <dgm:pt modelId="{D40C1B79-2950-431B-91E6-365C92B507D8}" type="sibTrans" cxnId="{A0498A4D-AC54-4075-AEF5-AFA85FCA5F44}">
      <dgm:prSet/>
      <dgm:spPr/>
      <dgm:t>
        <a:bodyPr/>
        <a:lstStyle/>
        <a:p>
          <a:endParaRPr lang="zh-CN" altLang="en-US"/>
        </a:p>
      </dgm:t>
    </dgm:pt>
    <dgm:pt modelId="{EEF5F154-010D-43E2-89F8-26FC81AC5E06}" type="pres">
      <dgm:prSet presAssocID="{5499130D-8E14-4D90-B01D-E3E307B828C4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FC96B3C-5A3B-4545-9FBD-B6F3A9BB1C97}" type="pres">
      <dgm:prSet presAssocID="{9B3FC527-5BBC-4EEF-AA13-8C0E8AFF32B9}" presName="root" presStyleCnt="0"/>
      <dgm:spPr/>
    </dgm:pt>
    <dgm:pt modelId="{3575E7B7-25BD-4444-A44C-E6C3C75A8074}" type="pres">
      <dgm:prSet presAssocID="{9B3FC527-5BBC-4EEF-AA13-8C0E8AFF32B9}" presName="rootComposite" presStyleCnt="0"/>
      <dgm:spPr/>
    </dgm:pt>
    <dgm:pt modelId="{FF30838E-364E-4996-9C90-DEDC07F08C05}" type="pres">
      <dgm:prSet presAssocID="{9B3FC527-5BBC-4EEF-AA13-8C0E8AFF32B9}" presName="rootText" presStyleLbl="node1" presStyleIdx="0" presStyleCnt="3"/>
      <dgm:spPr/>
    </dgm:pt>
    <dgm:pt modelId="{97635171-5933-42BA-918F-7FCBE3909945}" type="pres">
      <dgm:prSet presAssocID="{9B3FC527-5BBC-4EEF-AA13-8C0E8AFF32B9}" presName="rootConnector" presStyleLbl="node1" presStyleIdx="0" presStyleCnt="3"/>
      <dgm:spPr/>
    </dgm:pt>
    <dgm:pt modelId="{00908F09-48E9-47C9-8FE4-7893086CCEBD}" type="pres">
      <dgm:prSet presAssocID="{9B3FC527-5BBC-4EEF-AA13-8C0E8AFF32B9}" presName="childShape" presStyleCnt="0"/>
      <dgm:spPr/>
    </dgm:pt>
    <dgm:pt modelId="{31CED5B5-CCCE-4A4B-B735-4D92F81A0722}" type="pres">
      <dgm:prSet presAssocID="{1D673990-4896-4BBE-B901-7FA2A10C6B1E}" presName="Name13" presStyleLbl="parChTrans1D2" presStyleIdx="0" presStyleCnt="6"/>
      <dgm:spPr/>
    </dgm:pt>
    <dgm:pt modelId="{DE0C1297-AC34-4F6D-9CBC-A93AC6605272}" type="pres">
      <dgm:prSet presAssocID="{A00C035C-7998-41CF-9BA6-AC1F2ACA2988}" presName="childText" presStyleLbl="bgAcc1" presStyleIdx="0" presStyleCnt="6">
        <dgm:presLayoutVars>
          <dgm:bulletEnabled val="1"/>
        </dgm:presLayoutVars>
      </dgm:prSet>
      <dgm:spPr/>
    </dgm:pt>
    <dgm:pt modelId="{8E639B12-A8F6-44AE-B979-048AC5851DC4}" type="pres">
      <dgm:prSet presAssocID="{66230D92-564E-4563-98C5-1BDAB83ECF24}" presName="Name13" presStyleLbl="parChTrans1D2" presStyleIdx="1" presStyleCnt="6"/>
      <dgm:spPr/>
    </dgm:pt>
    <dgm:pt modelId="{9ADED621-3AB8-4102-980A-74E6A842EF5D}" type="pres">
      <dgm:prSet presAssocID="{051EB5A6-BB3B-4EB2-A321-8E554D56D295}" presName="childText" presStyleLbl="bgAcc1" presStyleIdx="1" presStyleCnt="6">
        <dgm:presLayoutVars>
          <dgm:bulletEnabled val="1"/>
        </dgm:presLayoutVars>
      </dgm:prSet>
      <dgm:spPr/>
    </dgm:pt>
    <dgm:pt modelId="{56484663-07E9-4E3F-9613-B0F761B4809A}" type="pres">
      <dgm:prSet presAssocID="{A3EA6D56-3584-448B-B304-AFBD5605ECAE}" presName="root" presStyleCnt="0"/>
      <dgm:spPr/>
    </dgm:pt>
    <dgm:pt modelId="{683F47C7-81B7-4D8C-80B3-1BB9F926614B}" type="pres">
      <dgm:prSet presAssocID="{A3EA6D56-3584-448B-B304-AFBD5605ECAE}" presName="rootComposite" presStyleCnt="0"/>
      <dgm:spPr/>
    </dgm:pt>
    <dgm:pt modelId="{10679C8C-550F-4D0A-B71A-A89350B3A06C}" type="pres">
      <dgm:prSet presAssocID="{A3EA6D56-3584-448B-B304-AFBD5605ECAE}" presName="rootText" presStyleLbl="node1" presStyleIdx="1" presStyleCnt="3"/>
      <dgm:spPr/>
    </dgm:pt>
    <dgm:pt modelId="{9677519A-F278-48FE-9FBF-98C9B864BAE3}" type="pres">
      <dgm:prSet presAssocID="{A3EA6D56-3584-448B-B304-AFBD5605ECAE}" presName="rootConnector" presStyleLbl="node1" presStyleIdx="1" presStyleCnt="3"/>
      <dgm:spPr/>
    </dgm:pt>
    <dgm:pt modelId="{39936D4C-386B-4F00-8802-F574AF04140D}" type="pres">
      <dgm:prSet presAssocID="{A3EA6D56-3584-448B-B304-AFBD5605ECAE}" presName="childShape" presStyleCnt="0"/>
      <dgm:spPr/>
    </dgm:pt>
    <dgm:pt modelId="{C6E623C9-8203-4682-93C7-EE6A559A154F}" type="pres">
      <dgm:prSet presAssocID="{9CFE1634-5604-4252-BE7C-7A623FCACDA1}" presName="Name13" presStyleLbl="parChTrans1D2" presStyleIdx="2" presStyleCnt="6"/>
      <dgm:spPr/>
    </dgm:pt>
    <dgm:pt modelId="{1C25225B-FCE8-40BA-BB99-CB7B557DF9B0}" type="pres">
      <dgm:prSet presAssocID="{1C7624B9-C03E-4186-805C-D9F836470526}" presName="childText" presStyleLbl="bgAcc1" presStyleIdx="2" presStyleCnt="6">
        <dgm:presLayoutVars>
          <dgm:bulletEnabled val="1"/>
        </dgm:presLayoutVars>
      </dgm:prSet>
      <dgm:spPr/>
    </dgm:pt>
    <dgm:pt modelId="{7A9E8217-6F14-4344-A240-35EE79C762A8}" type="pres">
      <dgm:prSet presAssocID="{52AAEE25-7E3F-4EE7-B089-2FA0DC6D2CB2}" presName="Name13" presStyleLbl="parChTrans1D2" presStyleIdx="3" presStyleCnt="6"/>
      <dgm:spPr/>
    </dgm:pt>
    <dgm:pt modelId="{472ED0D0-0896-4F14-800C-93E2993C2808}" type="pres">
      <dgm:prSet presAssocID="{A0EBB367-49E4-4E82-AE25-9E2FE99CB719}" presName="childText" presStyleLbl="bgAcc1" presStyleIdx="3" presStyleCnt="6">
        <dgm:presLayoutVars>
          <dgm:bulletEnabled val="1"/>
        </dgm:presLayoutVars>
      </dgm:prSet>
      <dgm:spPr/>
    </dgm:pt>
    <dgm:pt modelId="{E97A593F-4175-4922-ACE7-B0BC478961ED}" type="pres">
      <dgm:prSet presAssocID="{0503144C-C732-431B-981F-5FCA45AA3DB3}" presName="root" presStyleCnt="0"/>
      <dgm:spPr/>
    </dgm:pt>
    <dgm:pt modelId="{CD413C31-3B63-4A74-8EB1-F1610BFA716D}" type="pres">
      <dgm:prSet presAssocID="{0503144C-C732-431B-981F-5FCA45AA3DB3}" presName="rootComposite" presStyleCnt="0"/>
      <dgm:spPr/>
    </dgm:pt>
    <dgm:pt modelId="{6DB6B029-BA89-4D61-B4BE-4D98579332E1}" type="pres">
      <dgm:prSet presAssocID="{0503144C-C732-431B-981F-5FCA45AA3DB3}" presName="rootText" presStyleLbl="node1" presStyleIdx="2" presStyleCnt="3"/>
      <dgm:spPr/>
    </dgm:pt>
    <dgm:pt modelId="{478BC0DA-464B-475D-B4E6-3F5CCA3E9E85}" type="pres">
      <dgm:prSet presAssocID="{0503144C-C732-431B-981F-5FCA45AA3DB3}" presName="rootConnector" presStyleLbl="node1" presStyleIdx="2" presStyleCnt="3"/>
      <dgm:spPr/>
    </dgm:pt>
    <dgm:pt modelId="{E2942CB0-BC5E-47CC-8FD7-C4BB03CD08F3}" type="pres">
      <dgm:prSet presAssocID="{0503144C-C732-431B-981F-5FCA45AA3DB3}" presName="childShape" presStyleCnt="0"/>
      <dgm:spPr/>
    </dgm:pt>
    <dgm:pt modelId="{98511CB4-CDDF-4823-A3FF-2F8A12514F4F}" type="pres">
      <dgm:prSet presAssocID="{C3893C50-5297-40B7-AC01-F1340B14CC8C}" presName="Name13" presStyleLbl="parChTrans1D2" presStyleIdx="4" presStyleCnt="6"/>
      <dgm:spPr/>
    </dgm:pt>
    <dgm:pt modelId="{68819B40-31D9-40B7-A713-1592DF348CCB}" type="pres">
      <dgm:prSet presAssocID="{6AC162DA-906C-4A66-9BD4-8058A104C385}" presName="childText" presStyleLbl="bgAcc1" presStyleIdx="4" presStyleCnt="6">
        <dgm:presLayoutVars>
          <dgm:bulletEnabled val="1"/>
        </dgm:presLayoutVars>
      </dgm:prSet>
      <dgm:spPr/>
    </dgm:pt>
    <dgm:pt modelId="{482882AD-A354-40F1-943D-9014E6B707A5}" type="pres">
      <dgm:prSet presAssocID="{4427799D-F69D-4682-8C6D-3E91091E38FB}" presName="Name13" presStyleLbl="parChTrans1D2" presStyleIdx="5" presStyleCnt="6"/>
      <dgm:spPr/>
    </dgm:pt>
    <dgm:pt modelId="{EC90BB9D-D344-4CA0-9573-299E0761D0E4}" type="pres">
      <dgm:prSet presAssocID="{79F67C5C-DEFE-4072-8926-84B0849ADF63}" presName="childText" presStyleLbl="bgAcc1" presStyleIdx="5" presStyleCnt="6">
        <dgm:presLayoutVars>
          <dgm:bulletEnabled val="1"/>
        </dgm:presLayoutVars>
      </dgm:prSet>
      <dgm:spPr/>
    </dgm:pt>
  </dgm:ptLst>
  <dgm:cxnLst>
    <dgm:cxn modelId="{5AF69F10-7B8E-4026-B1B5-3B415314A70B}" type="presOf" srcId="{9CFE1634-5604-4252-BE7C-7A623FCACDA1}" destId="{C6E623C9-8203-4682-93C7-EE6A559A154F}" srcOrd="0" destOrd="0" presId="urn:microsoft.com/office/officeart/2005/8/layout/hierarchy3"/>
    <dgm:cxn modelId="{1F4CD51B-B613-4A9A-AF7A-F3E9D5C21FCC}" srcId="{A3EA6D56-3584-448B-B304-AFBD5605ECAE}" destId="{1C7624B9-C03E-4186-805C-D9F836470526}" srcOrd="0" destOrd="0" parTransId="{9CFE1634-5604-4252-BE7C-7A623FCACDA1}" sibTransId="{1D9726D7-F8A8-4E1A-9834-8DDCD719230E}"/>
    <dgm:cxn modelId="{E1619220-3967-431A-9552-65B86D943655}" type="presOf" srcId="{1D673990-4896-4BBE-B901-7FA2A10C6B1E}" destId="{31CED5B5-CCCE-4A4B-B735-4D92F81A0722}" srcOrd="0" destOrd="0" presId="urn:microsoft.com/office/officeart/2005/8/layout/hierarchy3"/>
    <dgm:cxn modelId="{537CB42F-17AA-4857-B7BF-1EBF17B75E4C}" srcId="{5499130D-8E14-4D90-B01D-E3E307B828C4}" destId="{0503144C-C732-431B-981F-5FCA45AA3DB3}" srcOrd="2" destOrd="0" parTransId="{582C5F7F-4D13-458C-A7CA-9D1E0C3D52B0}" sibTransId="{E86DF616-8640-4067-A3E2-F7D47B481499}"/>
    <dgm:cxn modelId="{B84B1B34-7A73-4415-B55E-54E67A81EF6B}" srcId="{5499130D-8E14-4D90-B01D-E3E307B828C4}" destId="{9B3FC527-5BBC-4EEF-AA13-8C0E8AFF32B9}" srcOrd="0" destOrd="0" parTransId="{AD1323EA-ADA2-43A2-BC17-8FEF43B88E35}" sibTransId="{02F97B42-A3D3-4ABB-A543-F8C75DAF5D98}"/>
    <dgm:cxn modelId="{84073F44-CF6A-4627-B4A5-1A2CF65CB228}" type="presOf" srcId="{A00C035C-7998-41CF-9BA6-AC1F2ACA2988}" destId="{DE0C1297-AC34-4F6D-9CBC-A93AC6605272}" srcOrd="0" destOrd="0" presId="urn:microsoft.com/office/officeart/2005/8/layout/hierarchy3"/>
    <dgm:cxn modelId="{E25A2366-5CA7-41D8-8F3C-83747BBD05CB}" srcId="{0503144C-C732-431B-981F-5FCA45AA3DB3}" destId="{79F67C5C-DEFE-4072-8926-84B0849ADF63}" srcOrd="1" destOrd="0" parTransId="{4427799D-F69D-4682-8C6D-3E91091E38FB}" sibTransId="{876272FB-1F92-4DC5-A99E-743BBF551B56}"/>
    <dgm:cxn modelId="{FAB3B566-2E8F-44F6-BC17-508CA93FC9AB}" srcId="{5499130D-8E14-4D90-B01D-E3E307B828C4}" destId="{A3EA6D56-3584-448B-B304-AFBD5605ECAE}" srcOrd="1" destOrd="0" parTransId="{133E8B5B-98E4-4EB1-84BD-DC795A69F941}" sibTransId="{E693C443-1F87-48AE-BCDC-03321833C96F}"/>
    <dgm:cxn modelId="{E78B8D67-826A-4FD2-B346-8A037EEC2284}" type="presOf" srcId="{A3EA6D56-3584-448B-B304-AFBD5605ECAE}" destId="{9677519A-F278-48FE-9FBF-98C9B864BAE3}" srcOrd="1" destOrd="0" presId="urn:microsoft.com/office/officeart/2005/8/layout/hierarchy3"/>
    <dgm:cxn modelId="{7FBA306A-FFD5-4AB6-B8CA-81E603202E39}" type="presOf" srcId="{9B3FC527-5BBC-4EEF-AA13-8C0E8AFF32B9}" destId="{97635171-5933-42BA-918F-7FCBE3909945}" srcOrd="1" destOrd="0" presId="urn:microsoft.com/office/officeart/2005/8/layout/hierarchy3"/>
    <dgm:cxn modelId="{9190616B-B609-4CC4-BAE3-2355828B3DE3}" type="presOf" srcId="{9B3FC527-5BBC-4EEF-AA13-8C0E8AFF32B9}" destId="{FF30838E-364E-4996-9C90-DEDC07F08C05}" srcOrd="0" destOrd="0" presId="urn:microsoft.com/office/officeart/2005/8/layout/hierarchy3"/>
    <dgm:cxn modelId="{A0498A4D-AC54-4075-AEF5-AFA85FCA5F44}" srcId="{A3EA6D56-3584-448B-B304-AFBD5605ECAE}" destId="{A0EBB367-49E4-4E82-AE25-9E2FE99CB719}" srcOrd="1" destOrd="0" parTransId="{52AAEE25-7E3F-4EE7-B089-2FA0DC6D2CB2}" sibTransId="{D40C1B79-2950-431B-91E6-365C92B507D8}"/>
    <dgm:cxn modelId="{CD5BAC50-2CDF-4A9B-AA6F-B6F56B4EABC7}" type="presOf" srcId="{0503144C-C732-431B-981F-5FCA45AA3DB3}" destId="{6DB6B029-BA89-4D61-B4BE-4D98579332E1}" srcOrd="0" destOrd="0" presId="urn:microsoft.com/office/officeart/2005/8/layout/hierarchy3"/>
    <dgm:cxn modelId="{27AB3C51-2601-49CC-8E65-688A8827B9FC}" type="presOf" srcId="{A3EA6D56-3584-448B-B304-AFBD5605ECAE}" destId="{10679C8C-550F-4D0A-B71A-A89350B3A06C}" srcOrd="0" destOrd="0" presId="urn:microsoft.com/office/officeart/2005/8/layout/hierarchy3"/>
    <dgm:cxn modelId="{0AC9A07B-2AFC-4EE8-84A7-04B8C239222B}" type="presOf" srcId="{79F67C5C-DEFE-4072-8926-84B0849ADF63}" destId="{EC90BB9D-D344-4CA0-9573-299E0761D0E4}" srcOrd="0" destOrd="0" presId="urn:microsoft.com/office/officeart/2005/8/layout/hierarchy3"/>
    <dgm:cxn modelId="{603C087F-82C3-4A3E-90BC-83FE048A6AB0}" type="presOf" srcId="{C3893C50-5297-40B7-AC01-F1340B14CC8C}" destId="{98511CB4-CDDF-4823-A3FF-2F8A12514F4F}" srcOrd="0" destOrd="0" presId="urn:microsoft.com/office/officeart/2005/8/layout/hierarchy3"/>
    <dgm:cxn modelId="{7E81BC82-C377-4092-BE2A-58A75C30E12F}" srcId="{9B3FC527-5BBC-4EEF-AA13-8C0E8AFF32B9}" destId="{A00C035C-7998-41CF-9BA6-AC1F2ACA2988}" srcOrd="0" destOrd="0" parTransId="{1D673990-4896-4BBE-B901-7FA2A10C6B1E}" sibTransId="{9B40555C-665B-4542-9293-9FCE7EBAA555}"/>
    <dgm:cxn modelId="{38C7C396-7A7B-44AE-95A9-D483F2DC41F4}" type="presOf" srcId="{52AAEE25-7E3F-4EE7-B089-2FA0DC6D2CB2}" destId="{7A9E8217-6F14-4344-A240-35EE79C762A8}" srcOrd="0" destOrd="0" presId="urn:microsoft.com/office/officeart/2005/8/layout/hierarchy3"/>
    <dgm:cxn modelId="{C256B99F-C7A8-4FDC-BEEE-C6365B8446BD}" type="presOf" srcId="{5499130D-8E14-4D90-B01D-E3E307B828C4}" destId="{EEF5F154-010D-43E2-89F8-26FC81AC5E06}" srcOrd="0" destOrd="0" presId="urn:microsoft.com/office/officeart/2005/8/layout/hierarchy3"/>
    <dgm:cxn modelId="{3E9129AB-31CC-473F-98ED-FD29FF2328A0}" type="presOf" srcId="{051EB5A6-BB3B-4EB2-A321-8E554D56D295}" destId="{9ADED621-3AB8-4102-980A-74E6A842EF5D}" srcOrd="0" destOrd="0" presId="urn:microsoft.com/office/officeart/2005/8/layout/hierarchy3"/>
    <dgm:cxn modelId="{112CBAC7-74F1-4D45-B60B-4CB8034D9307}" type="presOf" srcId="{1C7624B9-C03E-4186-805C-D9F836470526}" destId="{1C25225B-FCE8-40BA-BB99-CB7B557DF9B0}" srcOrd="0" destOrd="0" presId="urn:microsoft.com/office/officeart/2005/8/layout/hierarchy3"/>
    <dgm:cxn modelId="{4096E3C9-5486-4F93-8E77-F2784E2FC0CA}" type="presOf" srcId="{A0EBB367-49E4-4E82-AE25-9E2FE99CB719}" destId="{472ED0D0-0896-4F14-800C-93E2993C2808}" srcOrd="0" destOrd="0" presId="urn:microsoft.com/office/officeart/2005/8/layout/hierarchy3"/>
    <dgm:cxn modelId="{77D34FCD-3AF3-44ED-A895-947670DE57E5}" type="presOf" srcId="{6AC162DA-906C-4A66-9BD4-8058A104C385}" destId="{68819B40-31D9-40B7-A713-1592DF348CCB}" srcOrd="0" destOrd="0" presId="urn:microsoft.com/office/officeart/2005/8/layout/hierarchy3"/>
    <dgm:cxn modelId="{985358CF-141C-4A9A-8EEE-052249114064}" type="presOf" srcId="{66230D92-564E-4563-98C5-1BDAB83ECF24}" destId="{8E639B12-A8F6-44AE-B979-048AC5851DC4}" srcOrd="0" destOrd="0" presId="urn:microsoft.com/office/officeart/2005/8/layout/hierarchy3"/>
    <dgm:cxn modelId="{303F56E0-1195-45BF-A1C9-9EEF643ADB36}" srcId="{9B3FC527-5BBC-4EEF-AA13-8C0E8AFF32B9}" destId="{051EB5A6-BB3B-4EB2-A321-8E554D56D295}" srcOrd="1" destOrd="0" parTransId="{66230D92-564E-4563-98C5-1BDAB83ECF24}" sibTransId="{CC7B7E28-D121-46C2-9CFC-D678B4628CCE}"/>
    <dgm:cxn modelId="{635244EC-2C85-44F1-94B4-0A982B30FBED}" type="presOf" srcId="{4427799D-F69D-4682-8C6D-3E91091E38FB}" destId="{482882AD-A354-40F1-943D-9014E6B707A5}" srcOrd="0" destOrd="0" presId="urn:microsoft.com/office/officeart/2005/8/layout/hierarchy3"/>
    <dgm:cxn modelId="{6A4B90FD-F84B-4D47-9657-61A579B32065}" type="presOf" srcId="{0503144C-C732-431B-981F-5FCA45AA3DB3}" destId="{478BC0DA-464B-475D-B4E6-3F5CCA3E9E85}" srcOrd="1" destOrd="0" presId="urn:microsoft.com/office/officeart/2005/8/layout/hierarchy3"/>
    <dgm:cxn modelId="{401C7EFE-5428-485D-AD4E-46D2C8218F21}" srcId="{0503144C-C732-431B-981F-5FCA45AA3DB3}" destId="{6AC162DA-906C-4A66-9BD4-8058A104C385}" srcOrd="0" destOrd="0" parTransId="{C3893C50-5297-40B7-AC01-F1340B14CC8C}" sibTransId="{51D3EC40-0362-42C0-AA2B-11A94B956A0A}"/>
    <dgm:cxn modelId="{1CAFC07E-3544-4BD4-AD9F-53D14E87AFC6}" type="presParOf" srcId="{EEF5F154-010D-43E2-89F8-26FC81AC5E06}" destId="{6FC96B3C-5A3B-4545-9FBD-B6F3A9BB1C97}" srcOrd="0" destOrd="0" presId="urn:microsoft.com/office/officeart/2005/8/layout/hierarchy3"/>
    <dgm:cxn modelId="{E8DFAA75-3530-4CBB-841C-9F01BEECB140}" type="presParOf" srcId="{6FC96B3C-5A3B-4545-9FBD-B6F3A9BB1C97}" destId="{3575E7B7-25BD-4444-A44C-E6C3C75A8074}" srcOrd="0" destOrd="0" presId="urn:microsoft.com/office/officeart/2005/8/layout/hierarchy3"/>
    <dgm:cxn modelId="{20F8203F-F61D-434B-80EB-55F76A34AF51}" type="presParOf" srcId="{3575E7B7-25BD-4444-A44C-E6C3C75A8074}" destId="{FF30838E-364E-4996-9C90-DEDC07F08C05}" srcOrd="0" destOrd="0" presId="urn:microsoft.com/office/officeart/2005/8/layout/hierarchy3"/>
    <dgm:cxn modelId="{0C6F3F27-50A0-4D21-864C-2287359D59DA}" type="presParOf" srcId="{3575E7B7-25BD-4444-A44C-E6C3C75A8074}" destId="{97635171-5933-42BA-918F-7FCBE3909945}" srcOrd="1" destOrd="0" presId="urn:microsoft.com/office/officeart/2005/8/layout/hierarchy3"/>
    <dgm:cxn modelId="{8BABD616-146E-4330-89FC-2D0F39C6E0ED}" type="presParOf" srcId="{6FC96B3C-5A3B-4545-9FBD-B6F3A9BB1C97}" destId="{00908F09-48E9-47C9-8FE4-7893086CCEBD}" srcOrd="1" destOrd="0" presId="urn:microsoft.com/office/officeart/2005/8/layout/hierarchy3"/>
    <dgm:cxn modelId="{6ACE94D4-8995-4083-8982-47B7A787507F}" type="presParOf" srcId="{00908F09-48E9-47C9-8FE4-7893086CCEBD}" destId="{31CED5B5-CCCE-4A4B-B735-4D92F81A0722}" srcOrd="0" destOrd="0" presId="urn:microsoft.com/office/officeart/2005/8/layout/hierarchy3"/>
    <dgm:cxn modelId="{D3695029-62F4-440F-B111-44ABB87926D0}" type="presParOf" srcId="{00908F09-48E9-47C9-8FE4-7893086CCEBD}" destId="{DE0C1297-AC34-4F6D-9CBC-A93AC6605272}" srcOrd="1" destOrd="0" presId="urn:microsoft.com/office/officeart/2005/8/layout/hierarchy3"/>
    <dgm:cxn modelId="{259FE9BB-C128-484A-8FE3-4A1AD0E77721}" type="presParOf" srcId="{00908F09-48E9-47C9-8FE4-7893086CCEBD}" destId="{8E639B12-A8F6-44AE-B979-048AC5851DC4}" srcOrd="2" destOrd="0" presId="urn:microsoft.com/office/officeart/2005/8/layout/hierarchy3"/>
    <dgm:cxn modelId="{20E05473-6A9E-4FE8-8C37-B9EC9DB210A6}" type="presParOf" srcId="{00908F09-48E9-47C9-8FE4-7893086CCEBD}" destId="{9ADED621-3AB8-4102-980A-74E6A842EF5D}" srcOrd="3" destOrd="0" presId="urn:microsoft.com/office/officeart/2005/8/layout/hierarchy3"/>
    <dgm:cxn modelId="{08197119-ADD5-4737-B183-62B552895956}" type="presParOf" srcId="{EEF5F154-010D-43E2-89F8-26FC81AC5E06}" destId="{56484663-07E9-4E3F-9613-B0F761B4809A}" srcOrd="1" destOrd="0" presId="urn:microsoft.com/office/officeart/2005/8/layout/hierarchy3"/>
    <dgm:cxn modelId="{D10F6931-72C4-4E23-AE69-4E22FDC9C8FF}" type="presParOf" srcId="{56484663-07E9-4E3F-9613-B0F761B4809A}" destId="{683F47C7-81B7-4D8C-80B3-1BB9F926614B}" srcOrd="0" destOrd="0" presId="urn:microsoft.com/office/officeart/2005/8/layout/hierarchy3"/>
    <dgm:cxn modelId="{D81AF891-1FFF-49DC-8F13-46F260B12A9E}" type="presParOf" srcId="{683F47C7-81B7-4D8C-80B3-1BB9F926614B}" destId="{10679C8C-550F-4D0A-B71A-A89350B3A06C}" srcOrd="0" destOrd="0" presId="urn:microsoft.com/office/officeart/2005/8/layout/hierarchy3"/>
    <dgm:cxn modelId="{96049A8A-8D66-49A6-B10E-9603CAD1A5B7}" type="presParOf" srcId="{683F47C7-81B7-4D8C-80B3-1BB9F926614B}" destId="{9677519A-F278-48FE-9FBF-98C9B864BAE3}" srcOrd="1" destOrd="0" presId="urn:microsoft.com/office/officeart/2005/8/layout/hierarchy3"/>
    <dgm:cxn modelId="{2DE752A9-5E03-45C1-9B7B-E8159EE28F53}" type="presParOf" srcId="{56484663-07E9-4E3F-9613-B0F761B4809A}" destId="{39936D4C-386B-4F00-8802-F574AF04140D}" srcOrd="1" destOrd="0" presId="urn:microsoft.com/office/officeart/2005/8/layout/hierarchy3"/>
    <dgm:cxn modelId="{AF5453CB-BB0A-4A3E-880B-A12351DA48A8}" type="presParOf" srcId="{39936D4C-386B-4F00-8802-F574AF04140D}" destId="{C6E623C9-8203-4682-93C7-EE6A559A154F}" srcOrd="0" destOrd="0" presId="urn:microsoft.com/office/officeart/2005/8/layout/hierarchy3"/>
    <dgm:cxn modelId="{7B6FCB63-2D47-415E-927C-84F28330F191}" type="presParOf" srcId="{39936D4C-386B-4F00-8802-F574AF04140D}" destId="{1C25225B-FCE8-40BA-BB99-CB7B557DF9B0}" srcOrd="1" destOrd="0" presId="urn:microsoft.com/office/officeart/2005/8/layout/hierarchy3"/>
    <dgm:cxn modelId="{7362DBFA-2902-4183-9E1E-93E8A005BAF8}" type="presParOf" srcId="{39936D4C-386B-4F00-8802-F574AF04140D}" destId="{7A9E8217-6F14-4344-A240-35EE79C762A8}" srcOrd="2" destOrd="0" presId="urn:microsoft.com/office/officeart/2005/8/layout/hierarchy3"/>
    <dgm:cxn modelId="{ECF80452-BF2E-4517-B252-762B3D10E181}" type="presParOf" srcId="{39936D4C-386B-4F00-8802-F574AF04140D}" destId="{472ED0D0-0896-4F14-800C-93E2993C2808}" srcOrd="3" destOrd="0" presId="urn:microsoft.com/office/officeart/2005/8/layout/hierarchy3"/>
    <dgm:cxn modelId="{802C30D3-8F93-4769-B371-6DB2521E44F3}" type="presParOf" srcId="{EEF5F154-010D-43E2-89F8-26FC81AC5E06}" destId="{E97A593F-4175-4922-ACE7-B0BC478961ED}" srcOrd="2" destOrd="0" presId="urn:microsoft.com/office/officeart/2005/8/layout/hierarchy3"/>
    <dgm:cxn modelId="{F6DEAA53-7C06-454B-9DF0-19E15EE7BFF6}" type="presParOf" srcId="{E97A593F-4175-4922-ACE7-B0BC478961ED}" destId="{CD413C31-3B63-4A74-8EB1-F1610BFA716D}" srcOrd="0" destOrd="0" presId="urn:microsoft.com/office/officeart/2005/8/layout/hierarchy3"/>
    <dgm:cxn modelId="{E134F687-9EF9-43DB-89B0-EF9C3B5F6790}" type="presParOf" srcId="{CD413C31-3B63-4A74-8EB1-F1610BFA716D}" destId="{6DB6B029-BA89-4D61-B4BE-4D98579332E1}" srcOrd="0" destOrd="0" presId="urn:microsoft.com/office/officeart/2005/8/layout/hierarchy3"/>
    <dgm:cxn modelId="{7E5F3E3C-049E-4FA8-AC5D-20FF48D9CE80}" type="presParOf" srcId="{CD413C31-3B63-4A74-8EB1-F1610BFA716D}" destId="{478BC0DA-464B-475D-B4E6-3F5CCA3E9E85}" srcOrd="1" destOrd="0" presId="urn:microsoft.com/office/officeart/2005/8/layout/hierarchy3"/>
    <dgm:cxn modelId="{4C51A41A-CD6C-40BA-B8EA-391232D065EB}" type="presParOf" srcId="{E97A593F-4175-4922-ACE7-B0BC478961ED}" destId="{E2942CB0-BC5E-47CC-8FD7-C4BB03CD08F3}" srcOrd="1" destOrd="0" presId="urn:microsoft.com/office/officeart/2005/8/layout/hierarchy3"/>
    <dgm:cxn modelId="{FDC0DDC3-046F-4A5C-B4C2-8D79F0EFA4EA}" type="presParOf" srcId="{E2942CB0-BC5E-47CC-8FD7-C4BB03CD08F3}" destId="{98511CB4-CDDF-4823-A3FF-2F8A12514F4F}" srcOrd="0" destOrd="0" presId="urn:microsoft.com/office/officeart/2005/8/layout/hierarchy3"/>
    <dgm:cxn modelId="{A8ACFEE0-156F-4B4F-A3FF-BA0A01F77B16}" type="presParOf" srcId="{E2942CB0-BC5E-47CC-8FD7-C4BB03CD08F3}" destId="{68819B40-31D9-40B7-A713-1592DF348CCB}" srcOrd="1" destOrd="0" presId="urn:microsoft.com/office/officeart/2005/8/layout/hierarchy3"/>
    <dgm:cxn modelId="{6F478056-E3A5-4153-8E65-D331E12C9259}" type="presParOf" srcId="{E2942CB0-BC5E-47CC-8FD7-C4BB03CD08F3}" destId="{482882AD-A354-40F1-943D-9014E6B707A5}" srcOrd="2" destOrd="0" presId="urn:microsoft.com/office/officeart/2005/8/layout/hierarchy3"/>
    <dgm:cxn modelId="{0A49C1D1-ACBA-4981-99B5-9F3F8C8BED9F}" type="presParOf" srcId="{E2942CB0-BC5E-47CC-8FD7-C4BB03CD08F3}" destId="{EC90BB9D-D344-4CA0-9573-299E0761D0E4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6F6BE2-4F3F-4FD7-A06B-0D43880DB0E1}">
      <dsp:nvSpPr>
        <dsp:cNvPr id="0" name=""/>
        <dsp:cNvSpPr/>
      </dsp:nvSpPr>
      <dsp:spPr>
        <a:xfrm>
          <a:off x="4245604" y="182145"/>
          <a:ext cx="1157742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能量对参数的梯度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i="1" kern="1200" dirty="0" smtClean="0">
                  <a:latin typeface="Cambria Math" panose="02040503050406030204" pitchFamily="18" charset="0"/>
                  <a:ea typeface="微软雅黑" panose="020B0503020204020204" pitchFamily="34" charset="-122"/>
                </a:rPr>
                <m:t>𝑔</m:t>
              </m:r>
            </m:oMath>
          </a14:m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245604" y="182145"/>
        <a:ext cx="1157742" cy="1026085"/>
      </dsp:txXfrm>
    </dsp:sp>
    <dsp:sp modelId="{CEB1182E-727A-4E3A-8813-752C09783E07}">
      <dsp:nvSpPr>
        <dsp:cNvPr id="0" name=""/>
        <dsp:cNvSpPr/>
      </dsp:nvSpPr>
      <dsp:spPr>
        <a:xfrm>
          <a:off x="1829951" y="7634"/>
          <a:ext cx="3851291" cy="3851291"/>
        </a:xfrm>
        <a:prstGeom prst="circularArrow">
          <a:avLst>
            <a:gd name="adj1" fmla="val 5195"/>
            <a:gd name="adj2" fmla="val 335560"/>
            <a:gd name="adj3" fmla="val 21343915"/>
            <a:gd name="adj4" fmla="val 20110266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806A641-5C84-42B0-A804-0EBF8C21A3E7}">
      <dsp:nvSpPr>
        <dsp:cNvPr id="0" name=""/>
        <dsp:cNvSpPr/>
      </dsp:nvSpPr>
      <dsp:spPr>
        <a:xfrm>
          <a:off x="4710752" y="1965311"/>
          <a:ext cx="1103647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判断是否收敛</a:t>
          </a:r>
        </a:p>
      </dsp:txBody>
      <dsp:txXfrm>
        <a:off x="4710752" y="1965311"/>
        <a:ext cx="1103647" cy="1026085"/>
      </dsp:txXfrm>
    </dsp:sp>
    <dsp:sp modelId="{276D92E1-3430-4356-9377-B3F090ABD10F}">
      <dsp:nvSpPr>
        <dsp:cNvPr id="0" name=""/>
        <dsp:cNvSpPr/>
      </dsp:nvSpPr>
      <dsp:spPr>
        <a:xfrm>
          <a:off x="1721350" y="-174424"/>
          <a:ext cx="3851291" cy="3851291"/>
        </a:xfrm>
        <a:prstGeom prst="circularArrow">
          <a:avLst>
            <a:gd name="adj1" fmla="val 5195"/>
            <a:gd name="adj2" fmla="val 335560"/>
            <a:gd name="adj3" fmla="val 4002417"/>
            <a:gd name="adj4" fmla="val 2274457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BB8428B-CBBC-4A7E-AFFD-7AA047FDB2F4}">
      <dsp:nvSpPr>
        <dsp:cNvPr id="0" name=""/>
        <dsp:cNvSpPr/>
      </dsp:nvSpPr>
      <dsp:spPr>
        <a:xfrm>
          <a:off x="3120414" y="3122554"/>
          <a:ext cx="1026085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sp:txBody>
      <dsp:txXfrm>
        <a:off x="3120414" y="3122554"/>
        <a:ext cx="1026085" cy="1026085"/>
      </dsp:txXfrm>
    </dsp:sp>
    <dsp:sp modelId="{3E5645CA-B56A-48C0-AB35-B8DDA80EFB5D}">
      <dsp:nvSpPr>
        <dsp:cNvPr id="0" name=""/>
        <dsp:cNvSpPr/>
      </dsp:nvSpPr>
      <dsp:spPr>
        <a:xfrm>
          <a:off x="1758129" y="-216610"/>
          <a:ext cx="3851291" cy="3851291"/>
        </a:xfrm>
        <a:prstGeom prst="circularArrow">
          <a:avLst>
            <a:gd name="adj1" fmla="val 5195"/>
            <a:gd name="adj2" fmla="val 335560"/>
            <a:gd name="adj3" fmla="val 8218375"/>
            <a:gd name="adj4" fmla="val 6537526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EA50A10-315A-4974-B9AE-27866DD4D0E8}">
      <dsp:nvSpPr>
        <dsp:cNvPr id="0" name=""/>
        <dsp:cNvSpPr/>
      </dsp:nvSpPr>
      <dsp:spPr>
        <a:xfrm>
          <a:off x="1535506" y="1940569"/>
          <a:ext cx="1026085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新的系数矩阵</a:t>
          </a:r>
        </a:p>
      </dsp:txBody>
      <dsp:txXfrm>
        <a:off x="1535506" y="1940569"/>
        <a:ext cx="1026085" cy="1026085"/>
      </dsp:txXfrm>
    </dsp:sp>
    <dsp:sp modelId="{C1F354AB-2D02-46D1-80C3-560A8DE81A1F}">
      <dsp:nvSpPr>
        <dsp:cNvPr id="0" name=""/>
        <dsp:cNvSpPr/>
      </dsp:nvSpPr>
      <dsp:spPr>
        <a:xfrm>
          <a:off x="1747899" y="47794"/>
          <a:ext cx="3851291" cy="3851291"/>
        </a:xfrm>
        <a:prstGeom prst="circularArrow">
          <a:avLst>
            <a:gd name="adj1" fmla="val 5195"/>
            <a:gd name="adj2" fmla="val 335560"/>
            <a:gd name="adj3" fmla="val 12323422"/>
            <a:gd name="adj4" fmla="val 10866130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168F887-EF78-499E-B929-AA0EE7E2E27A}">
      <dsp:nvSpPr>
        <dsp:cNvPr id="0" name=""/>
        <dsp:cNvSpPr/>
      </dsp:nvSpPr>
      <dsp:spPr>
        <a:xfrm>
          <a:off x="2063861" y="67647"/>
          <a:ext cx="1189674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63861" y="67647"/>
        <a:ext cx="1189674" cy="1026085"/>
      </dsp:txXfrm>
    </dsp:sp>
    <dsp:sp modelId="{D223A04C-6DA0-42CA-954A-7B2952C14944}">
      <dsp:nvSpPr>
        <dsp:cNvPr id="0" name=""/>
        <dsp:cNvSpPr/>
      </dsp:nvSpPr>
      <dsp:spPr>
        <a:xfrm>
          <a:off x="1805077" y="237497"/>
          <a:ext cx="3851291" cy="3851291"/>
        </a:xfrm>
        <a:prstGeom prst="circularArrow">
          <a:avLst>
            <a:gd name="adj1" fmla="val 5195"/>
            <a:gd name="adj2" fmla="val 335560"/>
            <a:gd name="adj3" fmla="val 17041222"/>
            <a:gd name="adj4" fmla="val 15349550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6F6BE2-4F3F-4FD7-A06B-0D43880DB0E1}">
      <dsp:nvSpPr>
        <dsp:cNvPr id="0" name=""/>
        <dsp:cNvSpPr/>
      </dsp:nvSpPr>
      <dsp:spPr>
        <a:xfrm>
          <a:off x="4245604" y="182145"/>
          <a:ext cx="1157742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能量对参数的梯度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i="1" kern="1200" dirty="0" smtClean="0">
                  <a:latin typeface="Cambria Math" panose="02040503050406030204" pitchFamily="18" charset="0"/>
                  <a:ea typeface="微软雅黑" panose="020B0503020204020204" pitchFamily="34" charset="-122"/>
                </a:rPr>
                <m:t>𝑔</m:t>
              </m:r>
            </m:oMath>
          </a14:m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245604" y="182145"/>
        <a:ext cx="1157742" cy="1026085"/>
      </dsp:txXfrm>
    </dsp:sp>
    <dsp:sp modelId="{CEB1182E-727A-4E3A-8813-752C09783E07}">
      <dsp:nvSpPr>
        <dsp:cNvPr id="0" name=""/>
        <dsp:cNvSpPr/>
      </dsp:nvSpPr>
      <dsp:spPr>
        <a:xfrm>
          <a:off x="1829951" y="7634"/>
          <a:ext cx="3851291" cy="3851291"/>
        </a:xfrm>
        <a:prstGeom prst="circularArrow">
          <a:avLst>
            <a:gd name="adj1" fmla="val 5195"/>
            <a:gd name="adj2" fmla="val 335560"/>
            <a:gd name="adj3" fmla="val 21343915"/>
            <a:gd name="adj4" fmla="val 20110266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806A641-5C84-42B0-A804-0EBF8C21A3E7}">
      <dsp:nvSpPr>
        <dsp:cNvPr id="0" name=""/>
        <dsp:cNvSpPr/>
      </dsp:nvSpPr>
      <dsp:spPr>
        <a:xfrm>
          <a:off x="4710752" y="1965311"/>
          <a:ext cx="1103647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判断是否收敛</a:t>
          </a:r>
        </a:p>
      </dsp:txBody>
      <dsp:txXfrm>
        <a:off x="4710752" y="1965311"/>
        <a:ext cx="1103647" cy="1026085"/>
      </dsp:txXfrm>
    </dsp:sp>
    <dsp:sp modelId="{276D92E1-3430-4356-9377-B3F090ABD10F}">
      <dsp:nvSpPr>
        <dsp:cNvPr id="0" name=""/>
        <dsp:cNvSpPr/>
      </dsp:nvSpPr>
      <dsp:spPr>
        <a:xfrm>
          <a:off x="1721350" y="-174424"/>
          <a:ext cx="3851291" cy="3851291"/>
        </a:xfrm>
        <a:prstGeom prst="circularArrow">
          <a:avLst>
            <a:gd name="adj1" fmla="val 5195"/>
            <a:gd name="adj2" fmla="val 335560"/>
            <a:gd name="adj3" fmla="val 4002417"/>
            <a:gd name="adj4" fmla="val 2274457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BB8428B-CBBC-4A7E-AFFD-7AA047FDB2F4}">
      <dsp:nvSpPr>
        <dsp:cNvPr id="0" name=""/>
        <dsp:cNvSpPr/>
      </dsp:nvSpPr>
      <dsp:spPr>
        <a:xfrm>
          <a:off x="3120414" y="3122554"/>
          <a:ext cx="1026085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sp:txBody>
      <dsp:txXfrm>
        <a:off x="3120414" y="3122554"/>
        <a:ext cx="1026085" cy="1026085"/>
      </dsp:txXfrm>
    </dsp:sp>
    <dsp:sp modelId="{3E5645CA-B56A-48C0-AB35-B8DDA80EFB5D}">
      <dsp:nvSpPr>
        <dsp:cNvPr id="0" name=""/>
        <dsp:cNvSpPr/>
      </dsp:nvSpPr>
      <dsp:spPr>
        <a:xfrm>
          <a:off x="1758129" y="-216610"/>
          <a:ext cx="3851291" cy="3851291"/>
        </a:xfrm>
        <a:prstGeom prst="circularArrow">
          <a:avLst>
            <a:gd name="adj1" fmla="val 5195"/>
            <a:gd name="adj2" fmla="val 335560"/>
            <a:gd name="adj3" fmla="val 8218375"/>
            <a:gd name="adj4" fmla="val 6537526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EA50A10-315A-4974-B9AE-27866DD4D0E8}">
      <dsp:nvSpPr>
        <dsp:cNvPr id="0" name=""/>
        <dsp:cNvSpPr/>
      </dsp:nvSpPr>
      <dsp:spPr>
        <a:xfrm>
          <a:off x="1535506" y="1940569"/>
          <a:ext cx="1026085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新的系数矩阵</a:t>
          </a:r>
        </a:p>
      </dsp:txBody>
      <dsp:txXfrm>
        <a:off x="1535506" y="1940569"/>
        <a:ext cx="1026085" cy="1026085"/>
      </dsp:txXfrm>
    </dsp:sp>
    <dsp:sp modelId="{C1F354AB-2D02-46D1-80C3-560A8DE81A1F}">
      <dsp:nvSpPr>
        <dsp:cNvPr id="0" name=""/>
        <dsp:cNvSpPr/>
      </dsp:nvSpPr>
      <dsp:spPr>
        <a:xfrm>
          <a:off x="1747899" y="47794"/>
          <a:ext cx="3851291" cy="3851291"/>
        </a:xfrm>
        <a:prstGeom prst="circularArrow">
          <a:avLst>
            <a:gd name="adj1" fmla="val 5195"/>
            <a:gd name="adj2" fmla="val 335560"/>
            <a:gd name="adj3" fmla="val 12323422"/>
            <a:gd name="adj4" fmla="val 10866130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168F887-EF78-499E-B929-AA0EE7E2E27A}">
      <dsp:nvSpPr>
        <dsp:cNvPr id="0" name=""/>
        <dsp:cNvSpPr/>
      </dsp:nvSpPr>
      <dsp:spPr>
        <a:xfrm>
          <a:off x="2063861" y="67647"/>
          <a:ext cx="1189674" cy="10260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63861" y="67647"/>
        <a:ext cx="1189674" cy="1026085"/>
      </dsp:txXfrm>
    </dsp:sp>
    <dsp:sp modelId="{D223A04C-6DA0-42CA-954A-7B2952C14944}">
      <dsp:nvSpPr>
        <dsp:cNvPr id="0" name=""/>
        <dsp:cNvSpPr/>
      </dsp:nvSpPr>
      <dsp:spPr>
        <a:xfrm>
          <a:off x="1805077" y="237497"/>
          <a:ext cx="3851291" cy="3851291"/>
        </a:xfrm>
        <a:prstGeom prst="circularArrow">
          <a:avLst>
            <a:gd name="adj1" fmla="val 5195"/>
            <a:gd name="adj2" fmla="val 335560"/>
            <a:gd name="adj3" fmla="val 17041222"/>
            <a:gd name="adj4" fmla="val 15349550"/>
            <a:gd name="adj5" fmla="val 606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6F6BE2-4F3F-4FD7-A06B-0D43880DB0E1}">
      <dsp:nvSpPr>
        <dsp:cNvPr id="0" name=""/>
        <dsp:cNvSpPr/>
      </dsp:nvSpPr>
      <dsp:spPr>
        <a:xfrm>
          <a:off x="3162655" y="239829"/>
          <a:ext cx="1029473" cy="11242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求解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HFR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方程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162655" y="239829"/>
        <a:ext cx="1029473" cy="1124210"/>
      </dsp:txXfrm>
    </dsp:sp>
    <dsp:sp modelId="{CEB1182E-727A-4E3A-8813-752C09783E07}">
      <dsp:nvSpPr>
        <dsp:cNvPr id="0" name=""/>
        <dsp:cNvSpPr/>
      </dsp:nvSpPr>
      <dsp:spPr>
        <a:xfrm>
          <a:off x="1049715" y="-166259"/>
          <a:ext cx="3175401" cy="3175401"/>
        </a:xfrm>
        <a:prstGeom prst="circularArrow">
          <a:avLst>
            <a:gd name="adj1" fmla="val 6904"/>
            <a:gd name="adj2" fmla="val 465484"/>
            <a:gd name="adj3" fmla="val 587659"/>
            <a:gd name="adj4" fmla="val 21043794"/>
            <a:gd name="adj5" fmla="val 8054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806A641-5C84-42B0-A804-0EBF8C21A3E7}">
      <dsp:nvSpPr>
        <dsp:cNvPr id="0" name=""/>
        <dsp:cNvSpPr/>
      </dsp:nvSpPr>
      <dsp:spPr>
        <a:xfrm>
          <a:off x="2834803" y="1988738"/>
          <a:ext cx="1365983" cy="11242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判断前后两次结果是否收敛</a:t>
          </a:r>
        </a:p>
      </dsp:txBody>
      <dsp:txXfrm>
        <a:off x="2834803" y="1988738"/>
        <a:ext cx="1365983" cy="1124210"/>
      </dsp:txXfrm>
    </dsp:sp>
    <dsp:sp modelId="{276D92E1-3430-4356-9377-B3F090ABD10F}">
      <dsp:nvSpPr>
        <dsp:cNvPr id="0" name=""/>
        <dsp:cNvSpPr/>
      </dsp:nvSpPr>
      <dsp:spPr>
        <a:xfrm>
          <a:off x="890905" y="-146602"/>
          <a:ext cx="3175401" cy="3175401"/>
        </a:xfrm>
        <a:prstGeom prst="circularArrow">
          <a:avLst>
            <a:gd name="adj1" fmla="val 6904"/>
            <a:gd name="adj2" fmla="val 465484"/>
            <a:gd name="adj3" fmla="val 5744421"/>
            <a:gd name="adj4" fmla="val 4438481"/>
            <a:gd name="adj5" fmla="val 8054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BB8428B-CBBC-4A7E-AFFD-7AA047FDB2F4}">
      <dsp:nvSpPr>
        <dsp:cNvPr id="0" name=""/>
        <dsp:cNvSpPr/>
      </dsp:nvSpPr>
      <dsp:spPr>
        <a:xfrm>
          <a:off x="1022686" y="1986351"/>
          <a:ext cx="1124210" cy="11242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sp:txBody>
      <dsp:txXfrm>
        <a:off x="1022686" y="1986351"/>
        <a:ext cx="1124210" cy="1124210"/>
      </dsp:txXfrm>
    </dsp:sp>
    <dsp:sp modelId="{3E5645CA-B56A-48C0-AB35-B8DDA80EFB5D}">
      <dsp:nvSpPr>
        <dsp:cNvPr id="0" name=""/>
        <dsp:cNvSpPr/>
      </dsp:nvSpPr>
      <dsp:spPr>
        <a:xfrm>
          <a:off x="1001204" y="-58618"/>
          <a:ext cx="3175401" cy="3175401"/>
        </a:xfrm>
        <a:prstGeom prst="circularArrow">
          <a:avLst>
            <a:gd name="adj1" fmla="val 6904"/>
            <a:gd name="adj2" fmla="val 465484"/>
            <a:gd name="adj3" fmla="val 11584144"/>
            <a:gd name="adj4" fmla="val 10090181"/>
            <a:gd name="adj5" fmla="val 8054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168F887-EF78-499E-B929-AA0EE7E2E27A}">
      <dsp:nvSpPr>
        <dsp:cNvPr id="0" name=""/>
        <dsp:cNvSpPr/>
      </dsp:nvSpPr>
      <dsp:spPr>
        <a:xfrm>
          <a:off x="1114570" y="105261"/>
          <a:ext cx="1050811" cy="11242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114570" y="105261"/>
        <a:ext cx="1050811" cy="1124210"/>
      </dsp:txXfrm>
    </dsp:sp>
    <dsp:sp modelId="{D223A04C-6DA0-42CA-954A-7B2952C14944}">
      <dsp:nvSpPr>
        <dsp:cNvPr id="0" name=""/>
        <dsp:cNvSpPr/>
      </dsp:nvSpPr>
      <dsp:spPr>
        <a:xfrm>
          <a:off x="1061890" y="194961"/>
          <a:ext cx="3175401" cy="3175401"/>
        </a:xfrm>
        <a:prstGeom prst="circularArrow">
          <a:avLst>
            <a:gd name="adj1" fmla="val 6904"/>
            <a:gd name="adj2" fmla="val 465484"/>
            <a:gd name="adj3" fmla="val 17208900"/>
            <a:gd name="adj4" fmla="val 15070231"/>
            <a:gd name="adj5" fmla="val 8054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6F6BE2-4F3F-4FD7-A06B-0D43880DB0E1}">
      <dsp:nvSpPr>
        <dsp:cNvPr id="0" name=""/>
        <dsp:cNvSpPr/>
      </dsp:nvSpPr>
      <dsp:spPr>
        <a:xfrm>
          <a:off x="3162655" y="239829"/>
          <a:ext cx="1029473" cy="11242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求解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HF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方程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162655" y="239829"/>
        <a:ext cx="1029473" cy="1124210"/>
      </dsp:txXfrm>
    </dsp:sp>
    <dsp:sp modelId="{CEB1182E-727A-4E3A-8813-752C09783E07}">
      <dsp:nvSpPr>
        <dsp:cNvPr id="0" name=""/>
        <dsp:cNvSpPr/>
      </dsp:nvSpPr>
      <dsp:spPr>
        <a:xfrm>
          <a:off x="1049715" y="-166259"/>
          <a:ext cx="3175401" cy="3175401"/>
        </a:xfrm>
        <a:prstGeom prst="circularArrow">
          <a:avLst>
            <a:gd name="adj1" fmla="val 6904"/>
            <a:gd name="adj2" fmla="val 465484"/>
            <a:gd name="adj3" fmla="val 587659"/>
            <a:gd name="adj4" fmla="val 21043794"/>
            <a:gd name="adj5" fmla="val 8054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806A641-5C84-42B0-A804-0EBF8C21A3E7}">
      <dsp:nvSpPr>
        <dsp:cNvPr id="0" name=""/>
        <dsp:cNvSpPr/>
      </dsp:nvSpPr>
      <dsp:spPr>
        <a:xfrm>
          <a:off x="2834803" y="1988738"/>
          <a:ext cx="1365983" cy="11242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判断前后两次结果是否收敛</a:t>
          </a:r>
        </a:p>
      </dsp:txBody>
      <dsp:txXfrm>
        <a:off x="2834803" y="1988738"/>
        <a:ext cx="1365983" cy="1124210"/>
      </dsp:txXfrm>
    </dsp:sp>
    <dsp:sp modelId="{276D92E1-3430-4356-9377-B3F090ABD10F}">
      <dsp:nvSpPr>
        <dsp:cNvPr id="0" name=""/>
        <dsp:cNvSpPr/>
      </dsp:nvSpPr>
      <dsp:spPr>
        <a:xfrm>
          <a:off x="890905" y="-146602"/>
          <a:ext cx="3175401" cy="3175401"/>
        </a:xfrm>
        <a:prstGeom prst="circularArrow">
          <a:avLst>
            <a:gd name="adj1" fmla="val 6904"/>
            <a:gd name="adj2" fmla="val 465484"/>
            <a:gd name="adj3" fmla="val 5744421"/>
            <a:gd name="adj4" fmla="val 4438481"/>
            <a:gd name="adj5" fmla="val 8054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BB8428B-CBBC-4A7E-AFFD-7AA047FDB2F4}">
      <dsp:nvSpPr>
        <dsp:cNvPr id="0" name=""/>
        <dsp:cNvSpPr/>
      </dsp:nvSpPr>
      <dsp:spPr>
        <a:xfrm>
          <a:off x="1022686" y="1986351"/>
          <a:ext cx="1124210" cy="11242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作出下一步猜测</a:t>
          </a:r>
        </a:p>
      </dsp:txBody>
      <dsp:txXfrm>
        <a:off x="1022686" y="1986351"/>
        <a:ext cx="1124210" cy="1124210"/>
      </dsp:txXfrm>
    </dsp:sp>
    <dsp:sp modelId="{3E5645CA-B56A-48C0-AB35-B8DDA80EFB5D}">
      <dsp:nvSpPr>
        <dsp:cNvPr id="0" name=""/>
        <dsp:cNvSpPr/>
      </dsp:nvSpPr>
      <dsp:spPr>
        <a:xfrm>
          <a:off x="1001204" y="-58618"/>
          <a:ext cx="3175401" cy="3175401"/>
        </a:xfrm>
        <a:prstGeom prst="circularArrow">
          <a:avLst>
            <a:gd name="adj1" fmla="val 6904"/>
            <a:gd name="adj2" fmla="val 465484"/>
            <a:gd name="adj3" fmla="val 11584144"/>
            <a:gd name="adj4" fmla="val 10090181"/>
            <a:gd name="adj5" fmla="val 8054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168F887-EF78-499E-B929-AA0EE7E2E27A}">
      <dsp:nvSpPr>
        <dsp:cNvPr id="0" name=""/>
        <dsp:cNvSpPr/>
      </dsp:nvSpPr>
      <dsp:spPr>
        <a:xfrm>
          <a:off x="1114570" y="105261"/>
          <a:ext cx="1050811" cy="11242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计算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Fock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矩阵</a:t>
          </a:r>
          <a:endParaRPr 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114570" y="105261"/>
        <a:ext cx="1050811" cy="1124210"/>
      </dsp:txXfrm>
    </dsp:sp>
    <dsp:sp modelId="{D223A04C-6DA0-42CA-954A-7B2952C14944}">
      <dsp:nvSpPr>
        <dsp:cNvPr id="0" name=""/>
        <dsp:cNvSpPr/>
      </dsp:nvSpPr>
      <dsp:spPr>
        <a:xfrm>
          <a:off x="1061890" y="194961"/>
          <a:ext cx="3175401" cy="3175401"/>
        </a:xfrm>
        <a:prstGeom prst="circularArrow">
          <a:avLst>
            <a:gd name="adj1" fmla="val 6904"/>
            <a:gd name="adj2" fmla="val 465484"/>
            <a:gd name="adj3" fmla="val 17208900"/>
            <a:gd name="adj4" fmla="val 15070231"/>
            <a:gd name="adj5" fmla="val 8054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C720B9-474C-4EDD-8E97-0591EA50A79F}">
      <dsp:nvSpPr>
        <dsp:cNvPr id="0" name=""/>
        <dsp:cNvSpPr/>
      </dsp:nvSpPr>
      <dsp:spPr>
        <a:xfrm>
          <a:off x="0" y="0"/>
          <a:ext cx="2315413" cy="13024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迭代起始阶段</a:t>
          </a:r>
        </a:p>
      </dsp:txBody>
      <dsp:txXfrm>
        <a:off x="38148" y="38148"/>
        <a:ext cx="2239117" cy="1226176"/>
      </dsp:txXfrm>
    </dsp:sp>
    <dsp:sp modelId="{026A8AD5-4CC2-4313-99F4-D8E05CA421A2}">
      <dsp:nvSpPr>
        <dsp:cNvPr id="0" name=""/>
        <dsp:cNvSpPr/>
      </dsp:nvSpPr>
      <dsp:spPr>
        <a:xfrm>
          <a:off x="2548891" y="364124"/>
          <a:ext cx="494973" cy="57422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100" kern="1200"/>
        </a:p>
      </dsp:txBody>
      <dsp:txXfrm>
        <a:off x="2548891" y="478968"/>
        <a:ext cx="346481" cy="344534"/>
      </dsp:txXfrm>
    </dsp:sp>
    <dsp:sp modelId="{D79F9B22-0144-4F45-BB8A-00D97B15B046}">
      <dsp:nvSpPr>
        <dsp:cNvPr id="0" name=""/>
        <dsp:cNvSpPr/>
      </dsp:nvSpPr>
      <dsp:spPr>
        <a:xfrm>
          <a:off x="3249324" y="0"/>
          <a:ext cx="2315413" cy="13024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过渡阶段</a:t>
          </a:r>
        </a:p>
      </dsp:txBody>
      <dsp:txXfrm>
        <a:off x="3287472" y="38148"/>
        <a:ext cx="2239117" cy="1226176"/>
      </dsp:txXfrm>
    </dsp:sp>
    <dsp:sp modelId="{D8B9C598-BE64-482D-80BA-7DDD5CD5786B}">
      <dsp:nvSpPr>
        <dsp:cNvPr id="0" name=""/>
        <dsp:cNvSpPr/>
      </dsp:nvSpPr>
      <dsp:spPr>
        <a:xfrm>
          <a:off x="5798216" y="364124"/>
          <a:ext cx="494973" cy="57422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100" kern="1200"/>
        </a:p>
      </dsp:txBody>
      <dsp:txXfrm>
        <a:off x="5798216" y="478968"/>
        <a:ext cx="346481" cy="344534"/>
      </dsp:txXfrm>
    </dsp:sp>
    <dsp:sp modelId="{7BEB82F6-801E-4CCB-8492-C62D5A708C97}">
      <dsp:nvSpPr>
        <dsp:cNvPr id="0" name=""/>
        <dsp:cNvSpPr/>
      </dsp:nvSpPr>
      <dsp:spPr>
        <a:xfrm>
          <a:off x="6498649" y="0"/>
          <a:ext cx="2315413" cy="130247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收敛区域附近</a:t>
          </a:r>
        </a:p>
      </dsp:txBody>
      <dsp:txXfrm>
        <a:off x="6536797" y="38148"/>
        <a:ext cx="2239117" cy="122617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C720B9-474C-4EDD-8E97-0591EA50A79F}">
      <dsp:nvSpPr>
        <dsp:cNvPr id="0" name=""/>
        <dsp:cNvSpPr/>
      </dsp:nvSpPr>
      <dsp:spPr>
        <a:xfrm>
          <a:off x="0" y="76397"/>
          <a:ext cx="2201363" cy="13208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着重于可以使能量快速下降</a:t>
          </a:r>
        </a:p>
      </dsp:txBody>
      <dsp:txXfrm>
        <a:off x="38685" y="115082"/>
        <a:ext cx="2123993" cy="1243448"/>
      </dsp:txXfrm>
    </dsp:sp>
    <dsp:sp modelId="{026A8AD5-4CC2-4313-99F4-D8E05CA421A2}">
      <dsp:nvSpPr>
        <dsp:cNvPr id="0" name=""/>
        <dsp:cNvSpPr/>
      </dsp:nvSpPr>
      <dsp:spPr>
        <a:xfrm>
          <a:off x="2421736" y="463837"/>
          <a:ext cx="467190" cy="54593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700" kern="1200"/>
        </a:p>
      </dsp:txBody>
      <dsp:txXfrm>
        <a:off x="2421736" y="573025"/>
        <a:ext cx="327033" cy="327562"/>
      </dsp:txXfrm>
    </dsp:sp>
    <dsp:sp modelId="{D79F9B22-0144-4F45-BB8A-00D97B15B046}">
      <dsp:nvSpPr>
        <dsp:cNvPr id="0" name=""/>
        <dsp:cNvSpPr/>
      </dsp:nvSpPr>
      <dsp:spPr>
        <a:xfrm>
          <a:off x="3082856" y="76397"/>
          <a:ext cx="2648350" cy="13208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承前启后，收敛速度与收敛性质比较均衡</a:t>
          </a:r>
        </a:p>
      </dsp:txBody>
      <dsp:txXfrm>
        <a:off x="3121541" y="115082"/>
        <a:ext cx="2570980" cy="1243448"/>
      </dsp:txXfrm>
    </dsp:sp>
    <dsp:sp modelId="{D8B9C598-BE64-482D-80BA-7DDD5CD5786B}">
      <dsp:nvSpPr>
        <dsp:cNvPr id="0" name=""/>
        <dsp:cNvSpPr/>
      </dsp:nvSpPr>
      <dsp:spPr>
        <a:xfrm>
          <a:off x="5951343" y="463837"/>
          <a:ext cx="466689" cy="54593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700" kern="1200"/>
        </a:p>
      </dsp:txBody>
      <dsp:txXfrm>
        <a:off x="5951343" y="573025"/>
        <a:ext cx="326682" cy="327562"/>
      </dsp:txXfrm>
    </dsp:sp>
    <dsp:sp modelId="{7BEB82F6-801E-4CCB-8492-C62D5A708C97}">
      <dsp:nvSpPr>
        <dsp:cNvPr id="0" name=""/>
        <dsp:cNvSpPr/>
      </dsp:nvSpPr>
      <dsp:spPr>
        <a:xfrm>
          <a:off x="6611752" y="76397"/>
          <a:ext cx="2201363" cy="13208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着重于选取较小的迭代步长</a:t>
          </a:r>
        </a:p>
      </dsp:txBody>
      <dsp:txXfrm>
        <a:off x="6650437" y="115082"/>
        <a:ext cx="2123993" cy="124344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30838E-364E-4996-9C90-DEDC07F08C05}">
      <dsp:nvSpPr>
        <dsp:cNvPr id="0" name=""/>
        <dsp:cNvSpPr/>
      </dsp:nvSpPr>
      <dsp:spPr>
        <a:xfrm>
          <a:off x="78143" y="316"/>
          <a:ext cx="2531408" cy="126570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38100" rIns="57150" bIns="381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迭代起始阶段</a:t>
          </a:r>
        </a:p>
      </dsp:txBody>
      <dsp:txXfrm>
        <a:off x="115214" y="37387"/>
        <a:ext cx="2457266" cy="1191562"/>
      </dsp:txXfrm>
    </dsp:sp>
    <dsp:sp modelId="{31CED5B5-CCCE-4A4B-B735-4D92F81A0722}">
      <dsp:nvSpPr>
        <dsp:cNvPr id="0" name=""/>
        <dsp:cNvSpPr/>
      </dsp:nvSpPr>
      <dsp:spPr>
        <a:xfrm>
          <a:off x="331284" y="1266020"/>
          <a:ext cx="253140" cy="9492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278"/>
              </a:lnTo>
              <a:lnTo>
                <a:pt x="253140" y="94927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0C1297-AC34-4F6D-9CBC-A93AC6605272}">
      <dsp:nvSpPr>
        <dsp:cNvPr id="0" name=""/>
        <dsp:cNvSpPr/>
      </dsp:nvSpPr>
      <dsp:spPr>
        <a:xfrm>
          <a:off x="584425" y="1582446"/>
          <a:ext cx="2025126" cy="12657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着重于可以使能量快速下降</a:t>
          </a:r>
        </a:p>
      </dsp:txBody>
      <dsp:txXfrm>
        <a:off x="621496" y="1619517"/>
        <a:ext cx="1950984" cy="1191562"/>
      </dsp:txXfrm>
    </dsp:sp>
    <dsp:sp modelId="{8E639B12-A8F6-44AE-B979-048AC5851DC4}">
      <dsp:nvSpPr>
        <dsp:cNvPr id="0" name=""/>
        <dsp:cNvSpPr/>
      </dsp:nvSpPr>
      <dsp:spPr>
        <a:xfrm>
          <a:off x="331284" y="1266020"/>
          <a:ext cx="253140" cy="25314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31408"/>
              </a:lnTo>
              <a:lnTo>
                <a:pt x="253140" y="253140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ADED621-3AB8-4102-980A-74E6A842EF5D}">
      <dsp:nvSpPr>
        <dsp:cNvPr id="0" name=""/>
        <dsp:cNvSpPr/>
      </dsp:nvSpPr>
      <dsp:spPr>
        <a:xfrm>
          <a:off x="584425" y="3164577"/>
          <a:ext cx="2025126" cy="12657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5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EDIIS</a:t>
          </a:r>
          <a:r>
            <a:rPr lang="zh-CN" altLang="en-US" sz="15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</a:p>
      </dsp:txBody>
      <dsp:txXfrm>
        <a:off x="621496" y="3201648"/>
        <a:ext cx="1950984" cy="1191562"/>
      </dsp:txXfrm>
    </dsp:sp>
    <dsp:sp modelId="{10679C8C-550F-4D0A-B71A-A89350B3A06C}">
      <dsp:nvSpPr>
        <dsp:cNvPr id="0" name=""/>
        <dsp:cNvSpPr/>
      </dsp:nvSpPr>
      <dsp:spPr>
        <a:xfrm>
          <a:off x="3242403" y="316"/>
          <a:ext cx="2531408" cy="126570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38100" rIns="57150" bIns="381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过渡阶段</a:t>
          </a:r>
        </a:p>
      </dsp:txBody>
      <dsp:txXfrm>
        <a:off x="3279474" y="37387"/>
        <a:ext cx="2457266" cy="1191562"/>
      </dsp:txXfrm>
    </dsp:sp>
    <dsp:sp modelId="{C6E623C9-8203-4682-93C7-EE6A559A154F}">
      <dsp:nvSpPr>
        <dsp:cNvPr id="0" name=""/>
        <dsp:cNvSpPr/>
      </dsp:nvSpPr>
      <dsp:spPr>
        <a:xfrm>
          <a:off x="3495544" y="1266020"/>
          <a:ext cx="253140" cy="9492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278"/>
              </a:lnTo>
              <a:lnTo>
                <a:pt x="253140" y="94927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C25225B-FCE8-40BA-BB99-CB7B557DF9B0}">
      <dsp:nvSpPr>
        <dsp:cNvPr id="0" name=""/>
        <dsp:cNvSpPr/>
      </dsp:nvSpPr>
      <dsp:spPr>
        <a:xfrm>
          <a:off x="3748685" y="1582446"/>
          <a:ext cx="2025126" cy="12657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收敛性能均衡</a:t>
          </a:r>
          <a:endParaRPr lang="en-US" altLang="zh-CN" sz="15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过渡平滑</a:t>
          </a:r>
        </a:p>
      </dsp:txBody>
      <dsp:txXfrm>
        <a:off x="3785756" y="1619517"/>
        <a:ext cx="1950984" cy="1191562"/>
      </dsp:txXfrm>
    </dsp:sp>
    <dsp:sp modelId="{7A9E8217-6F14-4344-A240-35EE79C762A8}">
      <dsp:nvSpPr>
        <dsp:cNvPr id="0" name=""/>
        <dsp:cNvSpPr/>
      </dsp:nvSpPr>
      <dsp:spPr>
        <a:xfrm>
          <a:off x="3495544" y="1266020"/>
          <a:ext cx="253140" cy="25314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31408"/>
              </a:lnTo>
              <a:lnTo>
                <a:pt x="253140" y="253140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2ED0D0-0896-4F14-800C-93E2993C2808}">
      <dsp:nvSpPr>
        <dsp:cNvPr id="0" name=""/>
        <dsp:cNvSpPr/>
      </dsp:nvSpPr>
      <dsp:spPr>
        <a:xfrm>
          <a:off x="3748685" y="3164577"/>
          <a:ext cx="2025126" cy="12657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5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</m:ctrlPr>
                </m:sSubPr>
                <m:e>
                  <m: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𝐷</m:t>
                  </m:r>
                </m:e>
                <m:sub>
                  <m:r>
                    <m:rPr>
                      <m:sty m:val="p"/>
                    </m:rPr>
                    <a:rPr lang="en-US" altLang="zh-CN" sz="1500" b="0" i="0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in</m:t>
                  </m:r>
                </m:sub>
              </m:sSub>
              <m:r>
                <a:rPr lang="en-US" altLang="zh-CN" sz="1500" b="0" i="1" kern="1200" smtClean="0">
                  <a:latin typeface="Cambria Math" panose="02040503050406030204" pitchFamily="18" charset="0"/>
                  <a:ea typeface="微软雅黑" panose="020B0503020204020204" pitchFamily="34" charset="-122"/>
                </a:rPr>
                <m:t>=10</m:t>
              </m:r>
              <m:d>
                <m:dPr>
                  <m:begChr m:val="‖"/>
                  <m:endChr m:val="‖"/>
                  <m:ctrlP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</m:ctrlPr>
                </m:dPr>
                <m:e>
                  <m: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𝑔</m:t>
                  </m:r>
                </m:e>
              </m:d>
              <m:sSub>
                <m:sSubPr>
                  <m:ctrlP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</m:ctrlPr>
                </m:sSubPr>
                <m:e>
                  <m:r>
                    <a:rPr lang="en-US" altLang="zh-CN" sz="1500" b="0" i="0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×</m:t>
                  </m:r>
                  <m: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𝐷</m:t>
                  </m:r>
                </m:e>
                <m:sub>
                  <m:r>
                    <m:rPr>
                      <m:sty m:val="p"/>
                    </m:rPr>
                    <a:rPr lang="en-US" altLang="zh-CN" sz="1500" b="0" i="0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EDIIS</m:t>
                  </m:r>
                </m:sub>
              </m:sSub>
              <m:r>
                <a:rPr lang="en-US" altLang="zh-CN" sz="1500" b="0" i="1" kern="1200" smtClean="0">
                  <a:latin typeface="Cambria Math" panose="02040503050406030204" pitchFamily="18" charset="0"/>
                  <a:ea typeface="微软雅黑" panose="020B0503020204020204" pitchFamily="34" charset="-122"/>
                </a:rPr>
                <m:t>+(1−10</m:t>
              </m:r>
              <m:d>
                <m:dPr>
                  <m:begChr m:val="‖"/>
                  <m:endChr m:val="‖"/>
                  <m:ctrlP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</m:ctrlPr>
                </m:dPr>
                <m:e>
                  <m: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𝑔</m:t>
                  </m:r>
                </m:e>
              </m:d>
              <m:r>
                <a:rPr lang="en-US" altLang="zh-CN" sz="1500" b="0" i="1" kern="1200" smtClean="0">
                  <a:latin typeface="Cambria Math" panose="02040503050406030204" pitchFamily="18" charset="0"/>
                  <a:ea typeface="微软雅黑" panose="020B0503020204020204" pitchFamily="34" charset="-122"/>
                </a:rPr>
                <m:t>)</m:t>
              </m:r>
              <m:sSub>
                <m:sSubPr>
                  <m:ctrlP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</m:ctrlPr>
                </m:sSubPr>
                <m:e>
                  <m:r>
                    <a:rPr lang="en-US" altLang="zh-CN" sz="1500" b="0" i="1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𝐷</m:t>
                  </m:r>
                </m:e>
                <m:sub>
                  <m:r>
                    <m:rPr>
                      <m:sty m:val="p"/>
                    </m:rPr>
                    <a:rPr lang="en-US" altLang="zh-CN" sz="1500" b="0" i="0" kern="1200" smtClean="0">
                      <a:latin typeface="Cambria Math" panose="02040503050406030204" pitchFamily="18" charset="0"/>
                      <a:ea typeface="微软雅黑" panose="020B0503020204020204" pitchFamily="34" charset="-122"/>
                    </a:rPr>
                    <m:t>DIIS</m:t>
                  </m:r>
                </m:sub>
              </m:sSub>
            </m:oMath>
          </a14:m>
          <a:endParaRPr lang="zh-CN" altLang="en-US" sz="1500" i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85756" y="3201648"/>
        <a:ext cx="1950984" cy="1191562"/>
      </dsp:txXfrm>
    </dsp:sp>
    <dsp:sp modelId="{6DB6B029-BA89-4D61-B4BE-4D98579332E1}">
      <dsp:nvSpPr>
        <dsp:cNvPr id="0" name=""/>
        <dsp:cNvSpPr/>
      </dsp:nvSpPr>
      <dsp:spPr>
        <a:xfrm>
          <a:off x="6406663" y="316"/>
          <a:ext cx="2531408" cy="126570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38100" rIns="57150" bIns="381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收敛区域附近</a:t>
          </a:r>
        </a:p>
      </dsp:txBody>
      <dsp:txXfrm>
        <a:off x="6443734" y="37387"/>
        <a:ext cx="2457266" cy="1191562"/>
      </dsp:txXfrm>
    </dsp:sp>
    <dsp:sp modelId="{98511CB4-CDDF-4823-A3FF-2F8A12514F4F}">
      <dsp:nvSpPr>
        <dsp:cNvPr id="0" name=""/>
        <dsp:cNvSpPr/>
      </dsp:nvSpPr>
      <dsp:spPr>
        <a:xfrm>
          <a:off x="6659804" y="1266020"/>
          <a:ext cx="253140" cy="9492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49278"/>
              </a:lnTo>
              <a:lnTo>
                <a:pt x="253140" y="94927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8819B40-31D9-40B7-A713-1592DF348CCB}">
      <dsp:nvSpPr>
        <dsp:cNvPr id="0" name=""/>
        <dsp:cNvSpPr/>
      </dsp:nvSpPr>
      <dsp:spPr>
        <a:xfrm>
          <a:off x="6912945" y="1582446"/>
          <a:ext cx="2025126" cy="12657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加速收敛</a:t>
          </a:r>
        </a:p>
      </dsp:txBody>
      <dsp:txXfrm>
        <a:off x="6950016" y="1619517"/>
        <a:ext cx="1950984" cy="1191562"/>
      </dsp:txXfrm>
    </dsp:sp>
    <dsp:sp modelId="{482882AD-A354-40F1-943D-9014E6B707A5}">
      <dsp:nvSpPr>
        <dsp:cNvPr id="0" name=""/>
        <dsp:cNvSpPr/>
      </dsp:nvSpPr>
      <dsp:spPr>
        <a:xfrm>
          <a:off x="6659804" y="1266020"/>
          <a:ext cx="253140" cy="253140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31408"/>
              </a:lnTo>
              <a:lnTo>
                <a:pt x="253140" y="253140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90BB9D-D344-4CA0-9573-299E0761D0E4}">
      <dsp:nvSpPr>
        <dsp:cNvPr id="0" name=""/>
        <dsp:cNvSpPr/>
      </dsp:nvSpPr>
      <dsp:spPr>
        <a:xfrm>
          <a:off x="6912945" y="3164577"/>
          <a:ext cx="2025126" cy="12657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5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DIIS</a:t>
          </a:r>
          <a:r>
            <a:rPr lang="zh-CN" altLang="en-US" sz="15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</a:p>
      </dsp:txBody>
      <dsp:txXfrm>
        <a:off x="6950016" y="3201648"/>
        <a:ext cx="1950984" cy="119156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44A0C0-00A6-410D-B739-829ED8457D54}">
      <dsp:nvSpPr>
        <dsp:cNvPr id="0" name=""/>
        <dsp:cNvSpPr/>
      </dsp:nvSpPr>
      <dsp:spPr>
        <a:xfrm>
          <a:off x="7201" y="0"/>
          <a:ext cx="1807450" cy="415154"/>
        </a:xfrm>
        <a:prstGeom prst="roundRect">
          <a:avLst>
            <a:gd name="adj" fmla="val 10000"/>
          </a:avLst>
        </a:prstGeom>
        <a:solidFill>
          <a:srgbClr val="4472C4"/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研究背景与意义</a:t>
          </a:r>
        </a:p>
      </dsp:txBody>
      <dsp:txXfrm>
        <a:off x="19360" y="12159"/>
        <a:ext cx="1783132" cy="390836"/>
      </dsp:txXfrm>
    </dsp:sp>
    <dsp:sp modelId="{ECCC4AE8-9453-4174-A3CE-1337C6C0598B}">
      <dsp:nvSpPr>
        <dsp:cNvPr id="0" name=""/>
        <dsp:cNvSpPr/>
      </dsp:nvSpPr>
      <dsp:spPr>
        <a:xfrm>
          <a:off x="2112145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2145" y="133048"/>
        <a:ext cx="556157" cy="149056"/>
      </dsp:txXfrm>
    </dsp:sp>
    <dsp:sp modelId="{0E155456-6C3D-46B9-90F9-A0EC0ECB8830}">
      <dsp:nvSpPr>
        <dsp:cNvPr id="0" name=""/>
        <dsp:cNvSpPr/>
      </dsp:nvSpPr>
      <dsp:spPr>
        <a:xfrm>
          <a:off x="3004625" y="0"/>
          <a:ext cx="1854395" cy="41515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思路</a:t>
          </a:r>
        </a:p>
      </dsp:txBody>
      <dsp:txXfrm>
        <a:off x="3016784" y="12159"/>
        <a:ext cx="1830077" cy="390836"/>
      </dsp:txXfrm>
    </dsp:sp>
    <dsp:sp modelId="{E3BA0334-F86E-4737-80DD-4DFA2794041E}">
      <dsp:nvSpPr>
        <dsp:cNvPr id="0" name=""/>
        <dsp:cNvSpPr/>
      </dsp:nvSpPr>
      <dsp:spPr>
        <a:xfrm>
          <a:off x="51565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56514" y="133048"/>
        <a:ext cx="556157" cy="149056"/>
      </dsp:txXfrm>
    </dsp:sp>
    <dsp:sp modelId="{9952DC44-CE26-48A6-89F6-5C73610A42DA}">
      <dsp:nvSpPr>
        <dsp:cNvPr id="0" name=""/>
        <dsp:cNvSpPr/>
      </dsp:nvSpPr>
      <dsp:spPr>
        <a:xfrm>
          <a:off x="6048994" y="5253"/>
          <a:ext cx="1762826" cy="4046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研究内容</a:t>
          </a:r>
        </a:p>
      </dsp:txBody>
      <dsp:txXfrm>
        <a:off x="6060846" y="17105"/>
        <a:ext cx="1739122" cy="380943"/>
      </dsp:txXfrm>
    </dsp:sp>
    <dsp:sp modelId="{89BF4E82-1B91-44DA-89A7-A1923F29AD22}">
      <dsp:nvSpPr>
        <dsp:cNvPr id="0" name=""/>
        <dsp:cNvSpPr/>
      </dsp:nvSpPr>
      <dsp:spPr>
        <a:xfrm>
          <a:off x="8109314" y="83362"/>
          <a:ext cx="630685" cy="248428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900" kern="120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8109314" y="133048"/>
        <a:ext cx="556157" cy="149056"/>
      </dsp:txXfrm>
    </dsp:sp>
    <dsp:sp modelId="{EC9EB267-2DDF-49BF-9006-6375B697EB6D}">
      <dsp:nvSpPr>
        <dsp:cNvPr id="0" name=""/>
        <dsp:cNvSpPr/>
      </dsp:nvSpPr>
      <dsp:spPr>
        <a:xfrm>
          <a:off x="9001794" y="10251"/>
          <a:ext cx="1765950" cy="3946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总结</a:t>
          </a:r>
        </a:p>
      </dsp:txBody>
      <dsp:txXfrm>
        <a:off x="9013353" y="21810"/>
        <a:ext cx="1742832" cy="3715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B75E6F-BC5F-488A-A761-5A993E428CB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387F0F-0F31-4DBE-BB0B-0739A78C32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862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2O 6-31G</a:t>
            </a:r>
            <a:r>
              <a:rPr lang="zh-CN" altLang="en-US" baseline="0" dirty="0"/>
              <a:t> </a:t>
            </a:r>
            <a:r>
              <a:rPr lang="en-US" altLang="zh-CN" baseline="0" dirty="0"/>
              <a:t>13</a:t>
            </a:r>
            <a:r>
              <a:rPr lang="zh-CN" altLang="en-US" baseline="0" dirty="0"/>
              <a:t>个基组</a:t>
            </a:r>
            <a:endParaRPr lang="en-US" altLang="zh-CN" baseline="0" dirty="0"/>
          </a:p>
          <a:p>
            <a:r>
              <a:rPr lang="en-US" altLang="zh-CN" baseline="0" dirty="0"/>
              <a:t>DIIS 9</a:t>
            </a:r>
            <a:r>
              <a:rPr lang="zh-CN" altLang="en-US" baseline="0" dirty="0"/>
              <a:t>圈</a:t>
            </a:r>
            <a:endParaRPr lang="en-US" altLang="zh-CN" baseline="0" dirty="0"/>
          </a:p>
          <a:p>
            <a:r>
              <a:rPr lang="en-US" altLang="zh-CN" dirty="0"/>
              <a:t>C2DIIS</a:t>
            </a:r>
            <a:r>
              <a:rPr lang="en-US" altLang="zh-CN" baseline="0" dirty="0"/>
              <a:t> 23</a:t>
            </a:r>
            <a:r>
              <a:rPr lang="zh-CN" altLang="en-US" baseline="0" dirty="0"/>
              <a:t>圈</a:t>
            </a:r>
            <a:endParaRPr lang="en-US" altLang="zh-CN" baseline="0" dirty="0"/>
          </a:p>
          <a:p>
            <a:r>
              <a:rPr lang="en-US" altLang="zh-CN" dirty="0"/>
              <a:t>EDIIS 72</a:t>
            </a:r>
            <a:r>
              <a:rPr lang="zh-CN" altLang="en-US" dirty="0"/>
              <a:t>圈</a:t>
            </a:r>
            <a:endParaRPr lang="en-US" altLang="zh-CN" dirty="0"/>
          </a:p>
          <a:p>
            <a:r>
              <a:rPr lang="en-US" altLang="zh-CN" dirty="0"/>
              <a:t>QN 22</a:t>
            </a:r>
            <a:r>
              <a:rPr lang="zh-CN" altLang="en-US" dirty="0"/>
              <a:t>圈</a:t>
            </a:r>
            <a:endParaRPr lang="en-US" altLang="zh-CN" dirty="0"/>
          </a:p>
          <a:p>
            <a:r>
              <a:rPr lang="en-US" altLang="zh-CN" dirty="0"/>
              <a:t>QN/C2DIIS 67</a:t>
            </a:r>
            <a:r>
              <a:rPr lang="zh-CN" altLang="en-US" dirty="0"/>
              <a:t>圈</a:t>
            </a:r>
            <a:endParaRPr lang="en-US" altLang="zh-CN" dirty="0"/>
          </a:p>
          <a:p>
            <a:r>
              <a:rPr lang="en-US" altLang="zh-CN" dirty="0"/>
              <a:t>RFO</a:t>
            </a:r>
            <a:r>
              <a:rPr lang="en-US" altLang="zh-CN" baseline="0" dirty="0"/>
              <a:t> 123</a:t>
            </a:r>
            <a:r>
              <a:rPr lang="zh-CN" altLang="en-US" baseline="0" dirty="0"/>
              <a:t>圈</a:t>
            </a:r>
            <a:endParaRPr lang="en-US" altLang="zh-CN" baseline="0" dirty="0"/>
          </a:p>
          <a:p>
            <a:r>
              <a:rPr lang="en-US" altLang="zh-CN" baseline="0" dirty="0"/>
              <a:t>RS-RFO 550</a:t>
            </a:r>
            <a:r>
              <a:rPr lang="zh-CN" altLang="en-US" baseline="0" dirty="0"/>
              <a:t>圈</a:t>
            </a:r>
            <a:endParaRPr lang="en-US" altLang="zh-CN" baseline="0" dirty="0"/>
          </a:p>
          <a:p>
            <a:r>
              <a:rPr lang="en-US" altLang="zh-CN" baseline="0" dirty="0"/>
              <a:t>SD 123</a:t>
            </a:r>
            <a:r>
              <a:rPr lang="zh-CN" altLang="en-US" baseline="0" dirty="0"/>
              <a:t>圈</a:t>
            </a:r>
            <a:endParaRPr lang="en-US" altLang="zh-CN" baseline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387F0F-0F31-4DBE-BB0B-0739A78C327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518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二茂铁 </a:t>
            </a:r>
            <a:r>
              <a:rPr lang="en-US" altLang="zh-CN" dirty="0"/>
              <a:t>6-31g 87</a:t>
            </a:r>
            <a:r>
              <a:rPr lang="zh-CN" altLang="en-US" dirty="0"/>
              <a:t>个基函数</a:t>
            </a:r>
            <a:endParaRPr lang="en-US" altLang="zh-CN" dirty="0"/>
          </a:p>
          <a:p>
            <a:r>
              <a:rPr lang="en-US" altLang="zh-CN" dirty="0"/>
              <a:t>DIIS 53</a:t>
            </a:r>
            <a:r>
              <a:rPr lang="zh-CN" altLang="en-US" dirty="0"/>
              <a:t>圈</a:t>
            </a:r>
            <a:endParaRPr lang="en-US" altLang="zh-CN" dirty="0"/>
          </a:p>
          <a:p>
            <a:r>
              <a:rPr lang="en-US" altLang="zh-CN" dirty="0"/>
              <a:t>EDIIS 1466</a:t>
            </a:r>
            <a:r>
              <a:rPr lang="zh-CN" altLang="en-US" dirty="0"/>
              <a:t>圈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387F0F-0F31-4DBE-BB0B-0739A78C327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9804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A4</a:t>
            </a:r>
            <a:r>
              <a:rPr lang="zh-CN" altLang="en-US" dirty="0"/>
              <a:t> </a:t>
            </a:r>
            <a:r>
              <a:rPr lang="en-US" altLang="zh-CN" dirty="0"/>
              <a:t>6-31g 145</a:t>
            </a:r>
            <a:r>
              <a:rPr lang="zh-CN" altLang="en-US" dirty="0"/>
              <a:t>个基组</a:t>
            </a:r>
            <a:endParaRPr lang="en-US" altLang="zh-CN" dirty="0"/>
          </a:p>
          <a:p>
            <a:r>
              <a:rPr lang="en-US" altLang="zh-CN" dirty="0"/>
              <a:t>DIIS 57</a:t>
            </a:r>
            <a:r>
              <a:rPr lang="zh-CN" altLang="en-US" dirty="0"/>
              <a:t>圈</a:t>
            </a:r>
            <a:endParaRPr lang="en-US" altLang="zh-CN" dirty="0"/>
          </a:p>
          <a:p>
            <a:r>
              <a:rPr lang="en-US" altLang="zh-CN" dirty="0"/>
              <a:t>EDIIS</a:t>
            </a:r>
            <a:r>
              <a:rPr lang="en-US" altLang="zh-CN" baseline="0" dirty="0"/>
              <a:t> 538</a:t>
            </a:r>
            <a:r>
              <a:rPr lang="zh-CN" altLang="en-US" baseline="0" dirty="0"/>
              <a:t>圈</a:t>
            </a:r>
            <a:endParaRPr lang="en-US" altLang="zh-CN" baseline="0" dirty="0"/>
          </a:p>
          <a:p>
            <a:r>
              <a:rPr lang="en-US" altLang="zh-CN" dirty="0"/>
              <a:t>DIIS+EDIIS</a:t>
            </a:r>
            <a:r>
              <a:rPr lang="en-US" altLang="zh-CN" baseline="0" dirty="0"/>
              <a:t> 90</a:t>
            </a:r>
            <a:r>
              <a:rPr lang="zh-CN" altLang="en-US" baseline="0" dirty="0"/>
              <a:t>圈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387F0F-0F31-4DBE-BB0B-0739A78C327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141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5BFABE-D65D-466D-B421-8807583A13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3DC5F20-747C-4CC9-9468-AF0C1716F7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48599E-7ED6-4F97-9E90-D5B3C1788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D690FC-59B0-41A0-AFBC-15551E5E1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448D9D-6FFA-4EB9-AD7B-2294AA273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828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613CAF-ACCA-4C89-9E15-4B8363ED4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BBDDFFE-1C0B-4FAC-A5EA-03F895D498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8486FA-677B-4338-A5CB-6F3F98DA1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44A967-95CA-4A03-80EE-C29CA15EB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A52902-EB8E-4116-AF85-672EC59C2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602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CFBAF4-4937-4B67-A371-BC20C88952E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841C03-13B0-49F9-9002-EE1B352709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4DFD38-756B-49C1-A2BC-E74FE8CA3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4A1023-5DC4-4735-8B47-72878BE4D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3176EC-F066-44C2-9134-CDB8A4DA7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8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22C68-47C4-45D7-958E-3835ECFCA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360463-184E-46D2-9D4C-6D9CEF008C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F9242D-76DA-4E29-81A8-192E724DF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084473-A3A8-4FF0-88EA-01CD475AA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54D224-1F49-47B2-B793-BA1C67FA3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020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72BB75-D321-4ADE-A6EB-93752A90CC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834B36-EC61-432B-959E-70BF5F9DC0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247870-6F6D-49D1-B141-6B7AFDDF8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A21708-FF20-406E-BB2F-77A30FBAB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9B92CD-7629-45E5-AEA4-9BF102195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052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230F8A-7759-47A2-BDBF-0268B73EE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203C2F-ECC3-4C79-9EBD-E1ACFF9695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0EE6BD-912C-4798-94A3-5553AF37E5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D662F26-6AF1-42CA-BF49-36DEAFFB9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12A6488-C6A4-48D3-8EE6-BF5B4AC7F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22268DF-CF24-4D09-990D-DCF4CDBFD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154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B022F-F4A4-4B8B-8C6C-A07208552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7D07F1-D703-4E23-967A-9DFD1F7238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B847BF-F3CA-4ECC-93FC-C06443961A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2EFF48C-5412-44EC-A9C7-1514C2A4E9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12BA16B-694A-4744-9CB3-16B94465DD1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A23ED99-7155-44B2-B93C-B174CFEC7F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55A5529-9FE5-4D66-BC56-3B7FC5EC6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117E62A-7D01-4F30-80B1-D796BDE58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520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C24DC3-0881-4345-8C55-32582591BA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FF6AF82-4F94-4A14-8B52-81F779576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E0AFA3-7498-48B4-8B24-8D19CD797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88BE551-6965-4B66-9D28-9988579FA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312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32BB4A-8242-4124-893F-A7D9679C2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BE3F296-F87D-4FC2-A590-890EFA61DF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C71E86-033F-4278-9E63-4B3433C56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528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B1E158-B1EB-45D8-960F-E97E17BC5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9E3612-796B-436A-BFD9-E969BDD43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D4174EC-D5B0-4D8E-BB55-A9995E1B65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7A133DE-385D-4C6A-AAAF-7C28F1E1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26A30E-FBF6-47FC-BAD5-8B6B5E3D3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09EA147-4969-42D4-83A7-228CC707B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89958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D0B2C4-57EE-42F8-82FE-25823BCEA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CDE2C1C-79D0-48F9-B166-88D67118D4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9741F20-AB5F-41F6-8B93-BB1D5049F8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C85F23-7B27-4268-985A-B82BF2538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0EF675-7F86-40C6-A09E-E6E3D3965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27B58F8-6425-473C-9B39-D58B3F0B3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575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63EF8C1-8514-479E-A427-E14E1662A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64D6755-BEE0-488B-9D12-E47E159344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37F502-1B0F-4AEF-B849-FAAD88A510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F5D447-70D4-4769-899B-C4DE6DA5BE8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425218-A778-4A48-B825-091CCE4290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C1047E1-8A14-4EA3-B9AE-92E2741CB0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D4D43-5B61-4719-B2E3-B806EAB9B7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561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6.xml"/><Relationship Id="rId13" Type="http://schemas.openxmlformats.org/officeDocument/2006/relationships/diagramData" Target="../diagrams/data17.xml"/><Relationship Id="rId3" Type="http://schemas.openxmlformats.org/officeDocument/2006/relationships/diagramLayout" Target="../diagrams/layout13.xml"/><Relationship Id="rId7" Type="http://schemas.openxmlformats.org/officeDocument/2006/relationships/image" Target="../media/image26.png"/><Relationship Id="rId12" Type="http://schemas.microsoft.com/office/2007/relationships/diagramDrawing" Target="../diagrams/drawing14.xml"/><Relationship Id="rId2" Type="http://schemas.openxmlformats.org/officeDocument/2006/relationships/diagramData" Target="../diagrams/data15.xml"/><Relationship Id="rId16" Type="http://schemas.openxmlformats.org/officeDocument/2006/relationships/diagramColors" Target="../diagrams/colors1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11" Type="http://schemas.openxmlformats.org/officeDocument/2006/relationships/diagramColors" Target="../diagrams/colors14.xml"/><Relationship Id="rId5" Type="http://schemas.openxmlformats.org/officeDocument/2006/relationships/diagramColors" Target="../diagrams/colors13.xml"/><Relationship Id="rId15" Type="http://schemas.openxmlformats.org/officeDocument/2006/relationships/diagramQuickStyle" Target="../diagrams/quickStyle14.xml"/><Relationship Id="rId10" Type="http://schemas.openxmlformats.org/officeDocument/2006/relationships/diagramQuickStyle" Target="../diagrams/quickStyle14.xml"/><Relationship Id="rId4" Type="http://schemas.openxmlformats.org/officeDocument/2006/relationships/diagramQuickStyle" Target="../diagrams/quickStyle13.xml"/><Relationship Id="rId9" Type="http://schemas.openxmlformats.org/officeDocument/2006/relationships/diagramLayout" Target="../diagrams/layout14.xml"/><Relationship Id="rId14" Type="http://schemas.openxmlformats.org/officeDocument/2006/relationships/diagramLayout" Target="../diagrams/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6.xml"/><Relationship Id="rId3" Type="http://schemas.openxmlformats.org/officeDocument/2006/relationships/diagramLayout" Target="../diagrams/layout15.xml"/><Relationship Id="rId7" Type="http://schemas.openxmlformats.org/officeDocument/2006/relationships/diagramData" Target="../diagrams/data19.xml"/><Relationship Id="rId2" Type="http://schemas.openxmlformats.org/officeDocument/2006/relationships/diagramData" Target="../diagrams/data1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5.xml"/><Relationship Id="rId11" Type="http://schemas.microsoft.com/office/2007/relationships/diagramDrawing" Target="../diagrams/drawing16.xml"/><Relationship Id="rId5" Type="http://schemas.openxmlformats.org/officeDocument/2006/relationships/diagramColors" Target="../diagrams/colors15.xml"/><Relationship Id="rId10" Type="http://schemas.openxmlformats.org/officeDocument/2006/relationships/diagramColors" Target="../diagrams/colors16.xml"/><Relationship Id="rId4" Type="http://schemas.openxmlformats.org/officeDocument/2006/relationships/diagramQuickStyle" Target="../diagrams/quickStyle15.xml"/><Relationship Id="rId9" Type="http://schemas.openxmlformats.org/officeDocument/2006/relationships/diagramQuickStyle" Target="../diagrams/quickStyle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0.xml"/><Relationship Id="rId7" Type="http://schemas.microsoft.com/office/2007/relationships/diagramDrawing" Target="../diagrams/drawing17.xm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7.xml"/><Relationship Id="rId5" Type="http://schemas.openxmlformats.org/officeDocument/2006/relationships/diagramQuickStyle" Target="../diagrams/quickStyle17.xml"/><Relationship Id="rId4" Type="http://schemas.openxmlformats.org/officeDocument/2006/relationships/diagramLayout" Target="../diagrams/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130.png"/><Relationship Id="rId7" Type="http://schemas.openxmlformats.org/officeDocument/2006/relationships/image" Target="../media/image17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13" Type="http://schemas.microsoft.com/office/2007/relationships/diagramDrawing" Target="../diagrams/drawing3.xml"/><Relationship Id="rId3" Type="http://schemas.openxmlformats.org/officeDocument/2006/relationships/image" Target="../media/image2.wmf"/><Relationship Id="rId7" Type="http://schemas.openxmlformats.org/officeDocument/2006/relationships/diagramColors" Target="../diagrams/colors2.xml"/><Relationship Id="rId12" Type="http://schemas.openxmlformats.org/officeDocument/2006/relationships/diagramColors" Target="../diagrams/colors3.xml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11" Type="http://schemas.openxmlformats.org/officeDocument/2006/relationships/diagramQuickStyle" Target="../diagrams/quickStyle3.xml"/><Relationship Id="rId5" Type="http://schemas.openxmlformats.org/officeDocument/2006/relationships/diagramLayout" Target="../diagrams/layout2.xml"/><Relationship Id="rId10" Type="http://schemas.openxmlformats.org/officeDocument/2006/relationships/diagramLayout" Target="../diagrams/layout3.xml"/><Relationship Id="rId4" Type="http://schemas.openxmlformats.org/officeDocument/2006/relationships/diagramData" Target="../diagrams/data2.xml"/><Relationship Id="rId9" Type="http://schemas.openxmlformats.org/officeDocument/2006/relationships/diagramData" Target="../diagrams/data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13" Type="http://schemas.openxmlformats.org/officeDocument/2006/relationships/diagramLayout" Target="../diagrams/layout6.xml"/><Relationship Id="rId3" Type="http://schemas.openxmlformats.org/officeDocument/2006/relationships/diagramLayout" Target="../diagrams/layout4.xml"/><Relationship Id="rId7" Type="http://schemas.openxmlformats.org/officeDocument/2006/relationships/diagramData" Target="../diagrams/data5.xml"/><Relationship Id="rId12" Type="http://schemas.openxmlformats.org/officeDocument/2006/relationships/diagramData" Target="../diagrams/data6.xml"/><Relationship Id="rId2" Type="http://schemas.openxmlformats.org/officeDocument/2006/relationships/diagramData" Target="../diagrams/data4.xml"/><Relationship Id="rId16" Type="http://schemas.microsoft.com/office/2007/relationships/diagramDrawing" Target="../diagrams/drawing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11" Type="http://schemas.microsoft.com/office/2007/relationships/diagramDrawing" Target="../diagrams/drawing5.xml"/><Relationship Id="rId5" Type="http://schemas.openxmlformats.org/officeDocument/2006/relationships/diagramColors" Target="../diagrams/colors4.xml"/><Relationship Id="rId15" Type="http://schemas.openxmlformats.org/officeDocument/2006/relationships/diagramColors" Target="../diagrams/colors6.xml"/><Relationship Id="rId10" Type="http://schemas.openxmlformats.org/officeDocument/2006/relationships/diagramColors" Target="../diagrams/colors5.xml"/><Relationship Id="rId4" Type="http://schemas.openxmlformats.org/officeDocument/2006/relationships/diagramQuickStyle" Target="../diagrams/quickStyle4.xml"/><Relationship Id="rId9" Type="http://schemas.openxmlformats.org/officeDocument/2006/relationships/diagramQuickStyle" Target="../diagrams/quickStyle5.xml"/><Relationship Id="rId14" Type="http://schemas.openxmlformats.org/officeDocument/2006/relationships/diagramQuickStyle" Target="../diagrams/quickStyle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3" Type="http://schemas.openxmlformats.org/officeDocument/2006/relationships/diagramLayout" Target="../diagrams/layout7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5" Type="http://schemas.openxmlformats.org/officeDocument/2006/relationships/diagramColors" Target="../diagrams/colors7.xml"/><Relationship Id="rId10" Type="http://schemas.openxmlformats.org/officeDocument/2006/relationships/diagramColors" Target="../diagrams/colors8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diagramLayout" Target="../diagrams/layout9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11" Type="http://schemas.openxmlformats.org/officeDocument/2006/relationships/image" Target="../media/image8.png"/><Relationship Id="rId5" Type="http://schemas.openxmlformats.org/officeDocument/2006/relationships/diagramColors" Target="../diagrams/colors9.xml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diagramQuickStyle" Target="../diagrams/quickStyle9.xm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diagramLayout" Target="../diagrams/layout10.xml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diagramData" Target="../diagrams/data11.xml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11" Type="http://schemas.openxmlformats.org/officeDocument/2006/relationships/image" Target="../media/image17.png"/><Relationship Id="rId5" Type="http://schemas.openxmlformats.org/officeDocument/2006/relationships/diagramColors" Target="../diagrams/colors10.xml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openxmlformats.org/officeDocument/2006/relationships/diagramQuickStyle" Target="../diagrams/quickStyle10.xml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3.xml"/><Relationship Id="rId13" Type="http://schemas.openxmlformats.org/officeDocument/2006/relationships/diagramData" Target="../diagrams/data14.xml"/><Relationship Id="rId3" Type="http://schemas.openxmlformats.org/officeDocument/2006/relationships/diagramLayout" Target="../diagrams/layout11.xml"/><Relationship Id="rId7" Type="http://schemas.openxmlformats.org/officeDocument/2006/relationships/image" Target="../media/image36.png"/><Relationship Id="rId12" Type="http://schemas.microsoft.com/office/2007/relationships/diagramDrawing" Target="../diagrams/drawing12.xml"/><Relationship Id="rId2" Type="http://schemas.openxmlformats.org/officeDocument/2006/relationships/diagramData" Target="../diagrams/data12.xml"/><Relationship Id="rId16" Type="http://schemas.openxmlformats.org/officeDocument/2006/relationships/diagramColors" Target="../diagrams/colors1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11" Type="http://schemas.openxmlformats.org/officeDocument/2006/relationships/diagramColors" Target="../diagrams/colors12.xml"/><Relationship Id="rId5" Type="http://schemas.openxmlformats.org/officeDocument/2006/relationships/diagramColors" Target="../diagrams/colors11.xml"/><Relationship Id="rId15" Type="http://schemas.openxmlformats.org/officeDocument/2006/relationships/diagramQuickStyle" Target="../diagrams/quickStyle12.xml"/><Relationship Id="rId10" Type="http://schemas.openxmlformats.org/officeDocument/2006/relationships/diagramQuickStyle" Target="../diagrams/quickStyle12.xml"/><Relationship Id="rId4" Type="http://schemas.openxmlformats.org/officeDocument/2006/relationships/diagramQuickStyle" Target="../diagrams/quickStyle11.xml"/><Relationship Id="rId9" Type="http://schemas.openxmlformats.org/officeDocument/2006/relationships/diagramLayout" Target="../diagrams/layout12.xml"/><Relationship Id="rId14" Type="http://schemas.openxmlformats.org/officeDocument/2006/relationships/diagramLayout" Target="../diagrams/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BDE6BA2C-BB3B-41EE-A80F-9B3747212355}"/>
              </a:ext>
            </a:extLst>
          </p:cNvPr>
          <p:cNvSpPr txBox="1"/>
          <p:nvPr/>
        </p:nvSpPr>
        <p:spPr>
          <a:xfrm>
            <a:off x="6966408" y="3896275"/>
            <a:ext cx="4374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defRPr/>
            </a:pPr>
            <a:r>
              <a:rPr lang="zh-CN" altLang="en-US" sz="1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凌志</a:t>
            </a:r>
            <a:endParaRPr lang="en-US" altLang="zh-CN" sz="18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defRPr/>
            </a:pPr>
            <a:r>
              <a:rPr lang="en-US" altLang="zh-CN" sz="1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1840719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09CB6CA-BE05-416D-8919-B3A97989DDAB}"/>
              </a:ext>
            </a:extLst>
          </p:cNvPr>
          <p:cNvSpPr txBox="1"/>
          <p:nvPr/>
        </p:nvSpPr>
        <p:spPr>
          <a:xfrm>
            <a:off x="2545237" y="1316969"/>
            <a:ext cx="66081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0" lang="en-US" altLang="zh-CN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SCF </a:t>
            </a:r>
            <a:r>
              <a:rPr kumimoji="0" lang="zh-CN" alt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迭代收敛算法</a:t>
            </a:r>
            <a:br>
              <a:rPr kumimoji="0" lang="en-US" altLang="zh-CN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</a:br>
            <a:r>
              <a:rPr kumimoji="0" lang="zh-CN" alt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实现与测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48614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16B3EB3D-5B6F-450C-A63F-90DF0853398E}"/>
              </a:ext>
            </a:extLst>
          </p:cNvPr>
          <p:cNvGraphicFramePr/>
          <p:nvPr/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3ECD54F5-FB30-4033-AF42-893DD82CFC09}"/>
                  </a:ext>
                </a:extLst>
              </p:cNvPr>
              <p:cNvSpPr txBox="1"/>
              <p:nvPr/>
            </p:nvSpPr>
            <p:spPr>
              <a:xfrm>
                <a:off x="347145" y="2747412"/>
                <a:ext cx="6052187" cy="3226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下降法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牛顿法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拟牛顿法（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QN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增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essian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法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QN/DII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法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endParaRPr lang="zh-CN" altLang="en-US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3ECD54F5-FB30-4033-AF42-893DD82CF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45" y="2747412"/>
                <a:ext cx="6052187" cy="3226589"/>
              </a:xfrm>
              <a:prstGeom prst="rect">
                <a:avLst/>
              </a:prstGeom>
              <a:blipFill>
                <a:blip r:embed="rId7"/>
                <a:stretch>
                  <a:fillRect l="-1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33B7F692-CAD3-4829-8E3A-19ECAA534A4A}"/>
              </a:ext>
            </a:extLst>
          </p:cNvPr>
          <p:cNvGrpSpPr/>
          <p:nvPr/>
        </p:nvGrpSpPr>
        <p:grpSpPr>
          <a:xfrm>
            <a:off x="4039249" y="883999"/>
            <a:ext cx="8275298" cy="4148640"/>
            <a:chOff x="3573209" y="787316"/>
            <a:chExt cx="8275298" cy="414864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图示 41">
                  <a:extLst>
                    <a:ext uri="{FF2B5EF4-FFF2-40B4-BE49-F238E27FC236}">
                      <a16:creationId xmlns:a16="http://schemas.microsoft.com/office/drawing/2014/main" id="{20696C5E-DA2E-44D6-98FB-24FE3035472E}"/>
                    </a:ext>
                  </a:extLst>
                </p:cNvPr>
                <p:cNvGraphicFramePr/>
                <p:nvPr/>
              </p:nvGraphicFramePr>
              <p:xfrm>
                <a:off x="3751665" y="787316"/>
                <a:ext cx="7386372" cy="4148640"/>
              </p:xfrm>
              <a:graphic>
                <a:graphicData uri="http://schemas.openxmlformats.org/drawingml/2006/diagram">
                  <dgm:relIds xmlns:dgm="http://schemas.openxmlformats.org/drawingml/2006/diagram" xmlns:r="http://schemas.openxmlformats.org/officeDocument/2006/relationships" r:dm="rId8" r:lo="rId9" r:qs="rId10" r:cs="rId11"/>
                </a:graphicData>
              </a:graphic>
            </p:graphicFrame>
          </mc:Choice>
          <mc:Fallback xmlns="">
            <p:graphicFrame>
              <p:nvGraphicFramePr>
                <p:cNvPr id="42" name="图示 41">
                  <a:extLst>
                    <a:ext uri="{FF2B5EF4-FFF2-40B4-BE49-F238E27FC236}">
                      <a16:creationId xmlns:a16="http://schemas.microsoft.com/office/drawing/2014/main" id="{20696C5E-DA2E-44D6-98FB-24FE3035472E}"/>
                    </a:ext>
                  </a:extLst>
                </p:cNvPr>
                <p:cNvGraphicFramePr/>
                <p:nvPr/>
              </p:nvGraphicFramePr>
              <p:xfrm>
                <a:off x="3751665" y="787316"/>
                <a:ext cx="7386372" cy="4148640"/>
              </p:xfrm>
              <a:graphic>
                <a:graphicData uri="http://schemas.openxmlformats.org/drawingml/2006/diagram">
                  <dgm:relIds xmlns:dgm="http://schemas.openxmlformats.org/drawingml/2006/diagram" xmlns:r="http://schemas.openxmlformats.org/officeDocument/2006/relationships" r:dm="rId13" r:lo="rId14" r:qs="rId15" r:cs="rId16"/>
                </a:graphicData>
              </a:graphic>
            </p:graphicFrame>
          </mc:Fallback>
        </mc:AlternateContent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264E8C97-C8A6-4177-8715-EDA8C4962A5E}"/>
                </a:ext>
              </a:extLst>
            </p:cNvPr>
            <p:cNvSpPr txBox="1"/>
            <p:nvPr/>
          </p:nvSpPr>
          <p:spPr>
            <a:xfrm>
              <a:off x="3573209" y="1023534"/>
              <a:ext cx="140654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猜测波函数初始结构</a:t>
              </a:r>
            </a:p>
          </p:txBody>
        </p:sp>
        <p:sp>
          <p:nvSpPr>
            <p:cNvPr id="44" name="右箭头 16">
              <a:extLst>
                <a:ext uri="{FF2B5EF4-FFF2-40B4-BE49-F238E27FC236}">
                  <a16:creationId xmlns:a16="http://schemas.microsoft.com/office/drawing/2014/main" id="{1EEA6219-BF77-4EBB-827A-EE4F4AF56AAD}"/>
                </a:ext>
              </a:extLst>
            </p:cNvPr>
            <p:cNvSpPr/>
            <p:nvPr/>
          </p:nvSpPr>
          <p:spPr>
            <a:xfrm>
              <a:off x="4963510" y="1211485"/>
              <a:ext cx="513929" cy="360040"/>
            </a:xfrm>
            <a:prstGeom prst="rightArrow">
              <a:avLst/>
            </a:prstGeom>
          </p:spPr>
          <p:style>
            <a:lnRef idx="3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5" name="右箭头 17">
              <a:extLst>
                <a:ext uri="{FF2B5EF4-FFF2-40B4-BE49-F238E27FC236}">
                  <a16:creationId xmlns:a16="http://schemas.microsoft.com/office/drawing/2014/main" id="{0A95ED55-491E-478A-9F65-04085083D118}"/>
                </a:ext>
              </a:extLst>
            </p:cNvPr>
            <p:cNvSpPr/>
            <p:nvPr/>
          </p:nvSpPr>
          <p:spPr>
            <a:xfrm>
              <a:off x="9663522" y="3027288"/>
              <a:ext cx="542788" cy="360040"/>
            </a:xfrm>
            <a:prstGeom prst="rightArrow">
              <a:avLst/>
            </a:prstGeom>
          </p:spPr>
          <p:style>
            <a:lnRef idx="3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66234DC6-5B56-4813-A80E-C1FC31113800}"/>
                </a:ext>
              </a:extLst>
            </p:cNvPr>
            <p:cNvSpPr txBox="1"/>
            <p:nvPr/>
          </p:nvSpPr>
          <p:spPr>
            <a:xfrm>
              <a:off x="10427567" y="2782669"/>
              <a:ext cx="14209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出</a:t>
              </a:r>
              <a:endPara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波函数结构</a:t>
              </a: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3BB6290D-48FF-4448-9050-A047A046B943}"/>
                </a:ext>
              </a:extLst>
            </p:cNvPr>
            <p:cNvSpPr txBox="1"/>
            <p:nvPr/>
          </p:nvSpPr>
          <p:spPr>
            <a:xfrm>
              <a:off x="9637265" y="2582827"/>
              <a:ext cx="5953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是</a:t>
              </a: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192DC03B-893A-40F6-A910-B1FDBE89CB28}"/>
                </a:ext>
              </a:extLst>
            </p:cNvPr>
            <p:cNvSpPr txBox="1"/>
            <p:nvPr/>
          </p:nvSpPr>
          <p:spPr>
            <a:xfrm>
              <a:off x="7930586" y="338732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否</a:t>
              </a:r>
              <a:endPara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88397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16B3EB3D-5B6F-450C-A63F-90DF0853398E}"/>
              </a:ext>
            </a:extLst>
          </p:cNvPr>
          <p:cNvGraphicFramePr/>
          <p:nvPr/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1CF28481-F51C-4CBD-A772-33F4CD1D9A42}"/>
              </a:ext>
            </a:extLst>
          </p:cNvPr>
          <p:cNvSpPr txBox="1"/>
          <p:nvPr/>
        </p:nvSpPr>
        <p:spPr>
          <a:xfrm>
            <a:off x="997527" y="2502010"/>
            <a:ext cx="1451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流程图：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8992A19-6A6F-4813-850B-A5135E0038AC}"/>
              </a:ext>
            </a:extLst>
          </p:cNvPr>
          <p:cNvGrpSpPr/>
          <p:nvPr/>
        </p:nvGrpSpPr>
        <p:grpSpPr>
          <a:xfrm>
            <a:off x="2863568" y="1389504"/>
            <a:ext cx="7157918" cy="3896952"/>
            <a:chOff x="2863568" y="1389504"/>
            <a:chExt cx="7157918" cy="389695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E54C4739-3C28-4B34-B0B1-AB079AE9CA61}"/>
                </a:ext>
              </a:extLst>
            </p:cNvPr>
            <p:cNvSpPr/>
            <p:nvPr/>
          </p:nvSpPr>
          <p:spPr>
            <a:xfrm>
              <a:off x="3172080" y="3252341"/>
              <a:ext cx="2650956" cy="144934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2A70D33E-8A6F-48C6-A131-AAE138BA3A24}"/>
                </a:ext>
              </a:extLst>
            </p:cNvPr>
            <p:cNvGrpSpPr/>
            <p:nvPr/>
          </p:nvGrpSpPr>
          <p:grpSpPr>
            <a:xfrm>
              <a:off x="2863568" y="1389504"/>
              <a:ext cx="7157918" cy="3896952"/>
              <a:chOff x="2309091" y="2686676"/>
              <a:chExt cx="7157918" cy="3896952"/>
            </a:xfrm>
          </p:grpSpPr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DB4B0C2-1DAA-4200-BD8C-D64DFDDAAD76}"/>
                  </a:ext>
                </a:extLst>
              </p:cNvPr>
              <p:cNvSpPr txBox="1"/>
              <p:nvPr/>
            </p:nvSpPr>
            <p:spPr>
              <a:xfrm>
                <a:off x="2817663" y="4675414"/>
                <a:ext cx="16192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猜测方法：</a:t>
                </a:r>
                <a:endParaRPr lang="en-US" altLang="zh-CN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陡下降法</a:t>
                </a:r>
                <a:endParaRPr lang="en-US" altLang="zh-CN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拟）牛顿法</a:t>
                </a:r>
                <a:endParaRPr lang="en-US" altLang="zh-CN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IS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endParaRPr lang="en-US" altLang="zh-CN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…..</a:t>
                </a:r>
                <a:endParaRPr lang="zh-CN" altLang="en-US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6" name="图示 15">
                <a:extLst>
                  <a:ext uri="{FF2B5EF4-FFF2-40B4-BE49-F238E27FC236}">
                    <a16:creationId xmlns:a16="http://schemas.microsoft.com/office/drawing/2014/main" id="{8D0C7C53-4C37-4D05-AB87-0824E9C2981A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644472504"/>
                  </p:ext>
                </p:extLst>
              </p:nvPr>
            </p:nvGraphicFramePr>
            <p:xfrm>
              <a:off x="3109773" y="2686676"/>
              <a:ext cx="5256584" cy="31740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F310A12-25CD-4778-A333-DEC922289BEA}"/>
                  </a:ext>
                </a:extLst>
              </p:cNvPr>
              <p:cNvSpPr txBox="1"/>
              <p:nvPr/>
            </p:nvSpPr>
            <p:spPr>
              <a:xfrm>
                <a:off x="2309091" y="2856382"/>
                <a:ext cx="14065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猜测波函数初始结构</a:t>
                </a:r>
              </a:p>
            </p:txBody>
          </p:sp>
          <p:sp>
            <p:nvSpPr>
              <p:cNvPr id="18" name="右箭头 16">
                <a:extLst>
                  <a:ext uri="{FF2B5EF4-FFF2-40B4-BE49-F238E27FC236}">
                    <a16:creationId xmlns:a16="http://schemas.microsoft.com/office/drawing/2014/main" id="{78643C9F-09BB-4DD2-9064-4D67A8FEF12B}"/>
                  </a:ext>
                </a:extLst>
              </p:cNvPr>
              <p:cNvSpPr/>
              <p:nvPr/>
            </p:nvSpPr>
            <p:spPr>
              <a:xfrm>
                <a:off x="3627263" y="3022233"/>
                <a:ext cx="513929" cy="360040"/>
              </a:xfrm>
              <a:prstGeom prst="rightArrow">
                <a:avLst/>
              </a:prstGeom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9" name="右箭头 17">
                <a:extLst>
                  <a:ext uri="{FF2B5EF4-FFF2-40B4-BE49-F238E27FC236}">
                    <a16:creationId xmlns:a16="http://schemas.microsoft.com/office/drawing/2014/main" id="{AC458E1F-FE24-4403-B0AD-363743490CBE}"/>
                  </a:ext>
                </a:extLst>
              </p:cNvPr>
              <p:cNvSpPr/>
              <p:nvPr/>
            </p:nvSpPr>
            <p:spPr>
              <a:xfrm>
                <a:off x="7450767" y="5108012"/>
                <a:ext cx="542788" cy="360040"/>
              </a:xfrm>
              <a:prstGeom prst="rightArrow">
                <a:avLst/>
              </a:prstGeom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86FC0B06-CAE5-4A49-AE24-F8B6E192A179}"/>
                  </a:ext>
                </a:extLst>
              </p:cNvPr>
              <p:cNvSpPr txBox="1"/>
              <p:nvPr/>
            </p:nvSpPr>
            <p:spPr>
              <a:xfrm>
                <a:off x="8046069" y="4853919"/>
                <a:ext cx="14209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</a:t>
                </a:r>
                <a:endParaRPr lang="en-US" altLang="zh-CN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波函数结构</a:t>
                </a:r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2C49260-6425-4781-BDF6-422A2FF8666E}"/>
                  </a:ext>
                </a:extLst>
              </p:cNvPr>
              <p:cNvSpPr txBox="1"/>
              <p:nvPr/>
            </p:nvSpPr>
            <p:spPr>
              <a:xfrm>
                <a:off x="7450767" y="4738680"/>
                <a:ext cx="5953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690B8A6-BF38-4101-9FEB-6600347C133B}"/>
                  </a:ext>
                </a:extLst>
              </p:cNvPr>
              <p:cNvSpPr txBox="1"/>
              <p:nvPr/>
            </p:nvSpPr>
            <p:spPr>
              <a:xfrm>
                <a:off x="5450033" y="4918700"/>
                <a:ext cx="5760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否</a:t>
                </a:r>
                <a:endParaRPr lang="en-US" altLang="zh-CN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F563CBE-A678-4073-9110-5158B9EC1C77}"/>
                  </a:ext>
                </a:extLst>
              </p:cNvPr>
              <p:cNvSpPr txBox="1"/>
              <p:nvPr/>
            </p:nvSpPr>
            <p:spPr>
              <a:xfrm>
                <a:off x="6026097" y="5998853"/>
                <a:ext cx="196745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容易出现振荡与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禀性发散等现象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92380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148E545-EE86-4B8D-A5E1-EC014F8389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2895" y="1770508"/>
            <a:ext cx="4497677" cy="2770227"/>
          </a:xfrm>
          <a:prstGeom prst="rect">
            <a:avLst/>
          </a:prstGeom>
        </p:spPr>
      </p:pic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16B3EB3D-5B6F-450C-A63F-90DF0853398E}"/>
              </a:ext>
            </a:extLst>
          </p:cNvPr>
          <p:cNvGraphicFramePr/>
          <p:nvPr/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5F4B02A-2445-42CA-B02A-FFF49B040B2C}"/>
              </a:ext>
            </a:extLst>
          </p:cNvPr>
          <p:cNvSpPr txBox="1"/>
          <p:nvPr/>
        </p:nvSpPr>
        <p:spPr>
          <a:xfrm>
            <a:off x="2581428" y="2832455"/>
            <a:ext cx="3261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,3-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乙基噻吩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3,4-B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吡嗪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UHF/6-31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组</a:t>
            </a:r>
          </a:p>
        </p:txBody>
      </p:sp>
    </p:spTree>
    <p:extLst>
      <p:ext uri="{BB962C8B-B14F-4D97-AF65-F5344CB8AC3E}">
        <p14:creationId xmlns:p14="http://schemas.microsoft.com/office/powerpoint/2010/main" val="27506017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>
            <a:extLst>
              <a:ext uri="{FF2B5EF4-FFF2-40B4-BE49-F238E27FC236}">
                <a16:creationId xmlns:a16="http://schemas.microsoft.com/office/drawing/2014/main" id="{38F9367B-C580-437A-9E8E-ECD525AE4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131" y="440172"/>
            <a:ext cx="48803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商用量化软件采取的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D7010A0-7474-4BE3-BB12-6110E74FB3BD}"/>
                  </a:ext>
                </a:extLst>
              </p:cNvPr>
              <p:cNvSpPr/>
              <p:nvPr/>
            </p:nvSpPr>
            <p:spPr>
              <a:xfrm>
                <a:off x="814917" y="1406465"/>
                <a:ext cx="9612745" cy="3206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aussian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收敛选项</a:t>
                </a:r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default: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EDIIS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CDIIS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  <m: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amping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Fermi:  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早期迭代中加入温度展宽，结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DIIS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amping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包含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level</m:t>
                    </m:r>
                    <m: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hifting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QC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quadratic convergence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linear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earch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Newton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XQC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regular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CF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QC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.YQC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D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SD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regular</m:t>
                    </m:r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CF</m:t>
                    </m:r>
                    <m: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→</m:t>
                    </m:r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QC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.SD/SSD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caled</m:t>
                        </m:r>
                      </m:e>
                    </m:d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teepest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escent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D7010A0-7474-4BE3-BB12-6110E74FB3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17" y="1406465"/>
                <a:ext cx="9612745" cy="3206006"/>
              </a:xfrm>
              <a:prstGeom prst="rect">
                <a:avLst/>
              </a:prstGeom>
              <a:blipFill>
                <a:blip r:embed="rId2"/>
                <a:stretch>
                  <a:fillRect l="-698" t="-2091" b="-2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B44306F-BEF2-4196-BA85-19591B4B1BA8}"/>
                  </a:ext>
                </a:extLst>
              </p:cNvPr>
              <p:cNvSpPr txBox="1"/>
              <p:nvPr/>
            </p:nvSpPr>
            <p:spPr>
              <a:xfrm>
                <a:off x="814917" y="4936632"/>
                <a:ext cx="970530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lcas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EDIIS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</m:e>
                      <m:sup>
                        <m:r>
                          <a:rPr lang="en-US" altLang="zh-CN" sz="2000" i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  <m: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QN</m:t>
                    </m:r>
                    <m:r>
                      <a:rPr lang="en-US" altLang="zh-CN" sz="20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2000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</m:e>
                      <m:sup>
                        <m:r>
                          <a:rPr lang="en-US" altLang="zh-CN" sz="2000" i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or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RS</m:t>
                    </m:r>
                    <m: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RFO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endParaRPr lang="en-US" altLang="zh-CN" sz="2000" i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B44306F-BEF2-4196-BA85-19591B4B1B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17" y="4936632"/>
                <a:ext cx="9705301" cy="707886"/>
              </a:xfrm>
              <a:prstGeom prst="rect">
                <a:avLst/>
              </a:prstGeom>
              <a:blipFill>
                <a:blip r:embed="rId3"/>
                <a:stretch>
                  <a:fillRect l="-691"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45805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>
            <a:extLst>
              <a:ext uri="{FF2B5EF4-FFF2-40B4-BE49-F238E27FC236}">
                <a16:creationId xmlns:a16="http://schemas.microsoft.com/office/drawing/2014/main" id="{2F92FD11-5D67-4F97-A8A9-9E796A4BC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131" y="449408"/>
            <a:ext cx="48803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商用量化软件采用的算法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A8CB64A-0033-4127-A848-DDC47BE5AD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618" y="1256118"/>
            <a:ext cx="5906188" cy="452134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FBED1EE-2FA4-4CAE-95BB-08A42819FAFF}"/>
              </a:ext>
            </a:extLst>
          </p:cNvPr>
          <p:cNvSpPr txBox="1"/>
          <p:nvPr/>
        </p:nvSpPr>
        <p:spPr>
          <a:xfrm>
            <a:off x="3997432" y="5777458"/>
            <a:ext cx="35665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商用量化软件的部分算法</a:t>
            </a:r>
          </a:p>
        </p:txBody>
      </p:sp>
    </p:spTree>
    <p:extLst>
      <p:ext uri="{BB962C8B-B14F-4D97-AF65-F5344CB8AC3E}">
        <p14:creationId xmlns:p14="http://schemas.microsoft.com/office/powerpoint/2010/main" val="39389203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>
            <a:extLst>
              <a:ext uri="{FF2B5EF4-FFF2-40B4-BE49-F238E27FC236}">
                <a16:creationId xmlns:a16="http://schemas.microsoft.com/office/drawing/2014/main" id="{E144F33A-9818-471B-BACB-4F1860B4C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131" y="449408"/>
            <a:ext cx="48803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E80B91D-EFB1-4257-847F-4D07AE71D74D}"/>
                  </a:ext>
                </a:extLst>
              </p:cNvPr>
              <p:cNvSpPr txBox="1"/>
              <p:nvPr/>
            </p:nvSpPr>
            <p:spPr>
              <a:xfrm>
                <a:off x="814917" y="1412364"/>
                <a:ext cx="1058275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思路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采用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lca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收敛算法，先试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EDIIS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快速到达收敛区域附近，再使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  <m: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0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</m:e>
                      <m:sup>
                        <m:r>
                          <a:rPr lang="en-US" altLang="zh-CN" sz="2000" i="0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作为过渡，在收敛区域附近使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QN</m:t>
                    </m:r>
                    <m: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0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</m:e>
                      <m:sup>
                        <m:r>
                          <a:rPr lang="en-US" altLang="zh-CN" sz="2000" i="0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或其它凸优化算法以求得较好的收敛效果。</a:t>
                </a:r>
                <a:endParaRPr lang="en-US" altLang="zh-CN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E80B91D-EFB1-4257-847F-4D07AE71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17" y="1412364"/>
                <a:ext cx="10582756" cy="1477328"/>
              </a:xfrm>
              <a:prstGeom prst="rect">
                <a:avLst/>
              </a:prstGeom>
              <a:blipFill>
                <a:blip r:embed="rId2"/>
                <a:stretch>
                  <a:fillRect l="-634" b="-2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65376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18652A-1882-44D5-9025-EF4D7EADBC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814917" y="6284913"/>
            <a:ext cx="1725083" cy="45720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59372B-9557-4290-AA2C-63DFC20D9362}" type="datetime1">
              <a:rPr lang="zh-CN" altLang="en-US">
                <a:solidFill>
                  <a:srgbClr val="292929"/>
                </a:solidFill>
                <a:latin typeface="Arial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1/6/8</a:t>
            </a:fld>
            <a:endParaRPr lang="en-US" altLang="zh-CN" dirty="0">
              <a:solidFill>
                <a:srgbClr val="29292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547287B-A16C-4E22-A9D6-D4E144760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33000" y="6284913"/>
            <a:ext cx="1244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5A90579-C342-4536-8C4F-600B16D938C2}" type="slidenum">
              <a:rPr lang="en-US" altLang="zh-CN" sz="160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600" dirty="0">
              <a:solidFill>
                <a:srgbClr val="292929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655F005-D24A-4AB5-841C-9FC83B02A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131" y="449408"/>
            <a:ext cx="48803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演示示例</a:t>
            </a:r>
            <a:endParaRPr lang="zh-CN" altLang="en-US" sz="28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466D5BC-D0F9-4DCB-8052-8844ED721ED5}"/>
              </a:ext>
            </a:extLst>
          </p:cNvPr>
          <p:cNvSpPr txBox="1"/>
          <p:nvPr/>
        </p:nvSpPr>
        <p:spPr>
          <a:xfrm>
            <a:off x="7790705" y="5646042"/>
            <a:ext cx="35665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大图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8471C10-C07C-4209-9B07-40F5BE06A102}"/>
              </a:ext>
            </a:extLst>
          </p:cNvPr>
          <p:cNvSpPr txBox="1"/>
          <p:nvPr/>
        </p:nvSpPr>
        <p:spPr>
          <a:xfrm>
            <a:off x="704081" y="1287627"/>
            <a:ext cx="20781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水分子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HF/6-31G basis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0CCD375-601E-4526-8DA0-34CE27D99C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131" y="2206453"/>
            <a:ext cx="4178778" cy="333413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7B7BB4A-7122-4144-9622-CA4A979C2128}"/>
              </a:ext>
            </a:extLst>
          </p:cNvPr>
          <p:cNvSpPr txBox="1"/>
          <p:nvPr/>
        </p:nvSpPr>
        <p:spPr>
          <a:xfrm>
            <a:off x="2274322" y="5591619"/>
            <a:ext cx="35665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水分子各算法计算示例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B1F6B0A-B249-4E51-9028-1217ABA31A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5619" y="2020256"/>
            <a:ext cx="4569681" cy="357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856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60E4430-51FF-452B-AD37-10F70A2944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814917" y="6284913"/>
            <a:ext cx="1725083" cy="45720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59372B-9557-4290-AA2C-63DFC20D9362}" type="datetime1">
              <a:rPr lang="zh-CN" altLang="en-US">
                <a:solidFill>
                  <a:srgbClr val="292929"/>
                </a:solidFill>
                <a:latin typeface="Arial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1/6/8</a:t>
            </a:fld>
            <a:endParaRPr lang="en-US" altLang="zh-CN" dirty="0">
              <a:solidFill>
                <a:srgbClr val="29292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9D8F073-26D2-451C-9868-92D8E35FF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33000" y="6284913"/>
            <a:ext cx="1244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5A90579-C342-4536-8C4F-600B16D938C2}" type="slidenum">
              <a:rPr lang="en-US" altLang="zh-CN" sz="160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600" dirty="0">
              <a:solidFill>
                <a:srgbClr val="29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2">
                <a:extLst>
                  <a:ext uri="{FF2B5EF4-FFF2-40B4-BE49-F238E27FC236}">
                    <a16:creationId xmlns:a16="http://schemas.microsoft.com/office/drawing/2014/main" id="{5C0674B6-932C-4525-8D3E-CF7D805EAB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6509" y="1706236"/>
                <a:ext cx="10358582" cy="3894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EDIIS</m:t>
                    </m:r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一种类似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I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内插方法，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DII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再对误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极小值，而是对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artree-Fock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能量泛函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𝐹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极小值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𝐻𝐹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AutoNum type="arabicPeriod" startAt="2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</m:e>
                      <m:sup>
                        <m:r>
                          <a:rPr lang="en-US" altLang="zh-CN" sz="2000" b="0" i="0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292929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DIIS</m:t>
                    </m:r>
                  </m:oMath>
                </a14:m>
                <a:r>
                  <a:rPr lang="zh-CN" altLang="en-US" sz="2000" dirty="0">
                    <a:solidFill>
                      <a:srgbClr val="29292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endParaRPr lang="en-US" altLang="zh-CN" sz="2000" dirty="0">
                  <a:solidFill>
                    <a:srgbClr val="29292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457200"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种类似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I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外推方法，只是对组合系数的约束改为平方和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之后再归一化，目的在于解决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I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的奇点问题。</a:t>
                </a:r>
                <a:endParaRPr lang="en-US" altLang="zh-CN" sz="200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US" altLang="zh-CN" sz="2000" dirty="0">
                  <a:solidFill>
                    <a:srgbClr val="29292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2">
                <a:extLst>
                  <a:ext uri="{FF2B5EF4-FFF2-40B4-BE49-F238E27FC236}">
                    <a16:creationId xmlns:a16="http://schemas.microsoft.com/office/drawing/2014/main" id="{5C0674B6-932C-4525-8D3E-CF7D805E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509" y="1706236"/>
                <a:ext cx="10358582" cy="3894528"/>
              </a:xfrm>
              <a:prstGeom prst="rect">
                <a:avLst/>
              </a:prstGeom>
              <a:blipFill>
                <a:blip r:embed="rId2"/>
                <a:stretch>
                  <a:fillRect l="-589" t="-7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3">
                <a:extLst>
                  <a:ext uri="{FF2B5EF4-FFF2-40B4-BE49-F238E27FC236}">
                    <a16:creationId xmlns:a16="http://schemas.microsoft.com/office/drawing/2014/main" id="{4840CDE0-010B-4BF8-9BE5-41383042A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131" y="449408"/>
                <a:ext cx="48803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EDIIS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i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</m:e>
                      <m:sup>
                        <m:r>
                          <a:rPr lang="en-US" altLang="zh-CN" sz="2800" i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8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endParaRPr lang="zh-CN" altLang="en-US" sz="2800" dirty="0">
                  <a:solidFill>
                    <a:srgbClr val="29292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3">
                <a:extLst>
                  <a:ext uri="{FF2B5EF4-FFF2-40B4-BE49-F238E27FC236}">
                    <a16:creationId xmlns:a16="http://schemas.microsoft.com/office/drawing/2014/main" id="{4840CDE0-010B-4BF8-9BE5-41383042A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1131" y="449408"/>
                <a:ext cx="4880360" cy="523220"/>
              </a:xfrm>
              <a:prstGeom prst="rect">
                <a:avLst/>
              </a:prstGeom>
              <a:blipFill>
                <a:blip r:embed="rId3"/>
                <a:stretch>
                  <a:fillRect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D840F08-AABF-4861-8415-982BA400B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83621"/>
              </p:ext>
            </p:extLst>
          </p:nvPr>
        </p:nvGraphicFramePr>
        <p:xfrm>
          <a:off x="4927600" y="26670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8161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33D3CF6-CFB1-4EE9-9EFB-0C075C86F92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814917" y="6284913"/>
            <a:ext cx="1725083" cy="45720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59372B-9557-4290-AA2C-63DFC20D9362}" type="datetime1">
              <a:rPr lang="zh-CN" altLang="en-US">
                <a:solidFill>
                  <a:srgbClr val="292929"/>
                </a:solidFill>
                <a:latin typeface="Arial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1/6/8</a:t>
            </a:fld>
            <a:endParaRPr lang="en-US" altLang="zh-CN" dirty="0">
              <a:solidFill>
                <a:srgbClr val="29292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7E9DA49-91BF-48D2-9B75-D7ED9C3FB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33000" y="6284913"/>
            <a:ext cx="1244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5A90579-C342-4536-8C4F-600B16D938C2}" type="slidenum">
              <a:rPr lang="en-US" altLang="zh-CN" sz="160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600" dirty="0">
              <a:solidFill>
                <a:srgbClr val="29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3934A88-44BC-4A77-8BD2-D77E46EC6A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131" y="449408"/>
                <a:ext cx="48803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EDIIS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endParaRPr lang="zh-CN" altLang="en-US" sz="2800" dirty="0">
                  <a:solidFill>
                    <a:srgbClr val="29292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3934A88-44BC-4A77-8BD2-D77E46EC6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1131" y="449408"/>
                <a:ext cx="4880360" cy="523220"/>
              </a:xfrm>
              <a:prstGeom prst="rect">
                <a:avLst/>
              </a:prstGeom>
              <a:blipFill>
                <a:blip r:embed="rId3"/>
                <a:stretch>
                  <a:fillRect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197067B6-246D-4977-9EA5-E35AE9733225}"/>
              </a:ext>
            </a:extLst>
          </p:cNvPr>
          <p:cNvSpPr txBox="1"/>
          <p:nvPr/>
        </p:nvSpPr>
        <p:spPr>
          <a:xfrm>
            <a:off x="4662450" y="5666621"/>
            <a:ext cx="35665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茂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HF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结果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3C773ED-77E7-44FA-9E62-47D2B76BF4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8565" y="1615776"/>
            <a:ext cx="4778869" cy="366339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F3A90D2-6321-49B4-8682-89B6225B68DA}"/>
              </a:ext>
            </a:extLst>
          </p:cNvPr>
          <p:cNvSpPr txBox="1"/>
          <p:nvPr/>
        </p:nvSpPr>
        <p:spPr>
          <a:xfrm>
            <a:off x="638367" y="1378633"/>
            <a:ext cx="20781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茂铁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HF/6-31G basis</a:t>
            </a:r>
          </a:p>
        </p:txBody>
      </p:sp>
    </p:spTree>
    <p:extLst>
      <p:ext uri="{BB962C8B-B14F-4D97-AF65-F5344CB8AC3E}">
        <p14:creationId xmlns:p14="http://schemas.microsoft.com/office/powerpoint/2010/main" val="27082935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E429856-2F1F-407F-934D-A3A9DF1F13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814917" y="6284913"/>
            <a:ext cx="1725083" cy="45720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59372B-9557-4290-AA2C-63DFC20D9362}" type="datetime1">
              <a:rPr lang="zh-CN" altLang="en-US">
                <a:solidFill>
                  <a:srgbClr val="292929"/>
                </a:solidFill>
                <a:latin typeface="Arial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1/6/8</a:t>
            </a:fld>
            <a:endParaRPr lang="en-US" altLang="zh-CN" dirty="0">
              <a:solidFill>
                <a:srgbClr val="29292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256042F-AE9B-4766-A5D0-786EE08D1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33000" y="6284913"/>
            <a:ext cx="1244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5A90579-C342-4536-8C4F-600B16D938C2}" type="slidenum">
              <a:rPr lang="en-US" altLang="zh-CN" sz="160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600" dirty="0">
              <a:solidFill>
                <a:srgbClr val="29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DBBE4D1-7BD4-4EDC-ACA8-2D901890E4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131" y="449408"/>
                <a:ext cx="48803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EDIIS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IIS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endParaRPr lang="zh-CN" altLang="en-US" sz="2800" dirty="0">
                  <a:solidFill>
                    <a:srgbClr val="29292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DBBE4D1-7BD4-4EDC-ACA8-2D901890E4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1131" y="449408"/>
                <a:ext cx="4880360" cy="523220"/>
              </a:xfrm>
              <a:prstGeom prst="rect">
                <a:avLst/>
              </a:prstGeom>
              <a:blipFill>
                <a:blip r:embed="rId3"/>
                <a:stretch>
                  <a:fillRect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6AB626C6-EB3B-4787-AC05-C51983085A5D}"/>
              </a:ext>
            </a:extLst>
          </p:cNvPr>
          <p:cNvSpPr txBox="1"/>
          <p:nvPr/>
        </p:nvSpPr>
        <p:spPr>
          <a:xfrm>
            <a:off x="2048031" y="5609817"/>
            <a:ext cx="35665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 EDIIS+DII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合算法计算优势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07484C7-7FD6-4CF6-B819-99D0EB4B950B}"/>
              </a:ext>
            </a:extLst>
          </p:cNvPr>
          <p:cNvSpPr txBox="1"/>
          <p:nvPr/>
        </p:nvSpPr>
        <p:spPr>
          <a:xfrm>
            <a:off x="8249720" y="5622398"/>
            <a:ext cx="35665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大图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926DBB3-0CFC-4915-8782-31795D393D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131" y="2370080"/>
            <a:ext cx="4003895" cy="31852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84C5131-6E1F-41B6-AD40-1692B929DB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491" y="2166630"/>
            <a:ext cx="4387273" cy="345576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65EDCE2-8D78-4525-8DEB-7AE9B8192671}"/>
              </a:ext>
            </a:extLst>
          </p:cNvPr>
          <p:cNvSpPr txBox="1"/>
          <p:nvPr/>
        </p:nvSpPr>
        <p:spPr>
          <a:xfrm>
            <a:off x="749233" y="1387207"/>
            <a:ext cx="358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,3-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乙基噻吩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3,4-B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吡嗪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UHF/6-31G basis</a:t>
            </a:r>
          </a:p>
        </p:txBody>
      </p:sp>
    </p:spTree>
    <p:extLst>
      <p:ext uri="{BB962C8B-B14F-4D97-AF65-F5344CB8AC3E}">
        <p14:creationId xmlns:p14="http://schemas.microsoft.com/office/powerpoint/2010/main" val="33448079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">
            <a:extLst>
              <a:ext uri="{FF2B5EF4-FFF2-40B4-BE49-F238E27FC236}">
                <a16:creationId xmlns:a16="http://schemas.microsoft.com/office/drawing/2014/main" id="{7090076D-8CAE-4FB7-86EF-3F743896C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3781" y="893674"/>
            <a:ext cx="2305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9" name="文本框 2">
            <a:extLst>
              <a:ext uri="{FF2B5EF4-FFF2-40B4-BE49-F238E27FC236}">
                <a16:creationId xmlns:a16="http://schemas.microsoft.com/office/drawing/2014/main" id="{426C6E40-498D-4A82-84DC-9879A0CD9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574" y="1765330"/>
            <a:ext cx="7414683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意义</a:t>
            </a:r>
            <a:endParaRPr lang="en-US" altLang="zh-CN" sz="24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收敛算法难点</a:t>
            </a:r>
            <a:endParaRPr lang="en-US" altLang="zh-CN" sz="24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en-US" altLang="zh-CN" sz="24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en-US" altLang="zh-CN" sz="24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620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66F2C7F-DD3E-4F02-B7D0-C8C9CBF407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814917" y="6284913"/>
            <a:ext cx="1725083" cy="45720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59372B-9557-4290-AA2C-63DFC20D9362}" type="datetime1">
              <a:rPr lang="zh-CN" altLang="en-US">
                <a:solidFill>
                  <a:srgbClr val="292929"/>
                </a:solidFill>
                <a:latin typeface="Arial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1/6/8</a:t>
            </a:fld>
            <a:endParaRPr lang="en-US" altLang="zh-CN" dirty="0">
              <a:solidFill>
                <a:srgbClr val="29292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56C7832-EA4E-418F-9654-2EB5BE4A1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33000" y="6284913"/>
            <a:ext cx="1244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5A90579-C342-4536-8C4F-600B16D938C2}" type="slidenum">
              <a:rPr lang="en-US" altLang="zh-CN" sz="160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600" dirty="0">
              <a:solidFill>
                <a:srgbClr val="292929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EC43195-A123-45B8-A04C-D917F70EA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131" y="449408"/>
            <a:ext cx="48803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凸优化算法</a:t>
            </a:r>
            <a:endParaRPr lang="zh-CN" altLang="en-US" sz="28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12884AE-C2C3-41B9-A130-9C1867C0BBC0}"/>
                  </a:ext>
                </a:extLst>
              </p:cNvPr>
              <p:cNvSpPr txBox="1"/>
              <p:nvPr/>
            </p:nvSpPr>
            <p:spPr>
              <a:xfrm>
                <a:off x="814917" y="1412364"/>
                <a:ext cx="10582756" cy="1075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F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法的本质是在归一化条件下优化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F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态能量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𝐻𝐹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∈{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𝑆𝐶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12884AE-C2C3-41B9-A130-9C1867C0BB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17" y="1412364"/>
                <a:ext cx="10582756" cy="1075103"/>
              </a:xfrm>
              <a:prstGeom prst="rect">
                <a:avLst/>
              </a:prstGeom>
              <a:blipFill>
                <a:blip r:embed="rId2"/>
                <a:stretch>
                  <a:fillRect l="-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28415E6-8CB9-437B-BE2E-0B670476F2D8}"/>
                  </a:ext>
                </a:extLst>
              </p:cNvPr>
              <p:cNvSpPr txBox="1"/>
              <p:nvPr/>
            </p:nvSpPr>
            <p:spPr>
              <a:xfrm>
                <a:off x="814917" y="2687782"/>
                <a:ext cx="992697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系数矩阵的归一化约束下，任意两个满足约束的系数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均可表示为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⁡(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我们将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元素作为优化参数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进行优化，以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FG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求得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essian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的近似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𝐵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经实现了拟牛顿法、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FO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与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S-RFO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。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28415E6-8CB9-437B-BE2E-0B670476F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17" y="2687782"/>
                <a:ext cx="9926974" cy="1938992"/>
              </a:xfrm>
              <a:prstGeom prst="rect">
                <a:avLst/>
              </a:prstGeom>
              <a:blipFill>
                <a:blip r:embed="rId3"/>
                <a:stretch>
                  <a:fillRect l="-676" r="-3194"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270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B5062F-3959-42C7-9E17-51B1222F240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814917" y="6284913"/>
            <a:ext cx="1725083" cy="45720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59372B-9557-4290-AA2C-63DFC20D9362}" type="datetime1">
              <a:rPr lang="zh-CN" altLang="en-US">
                <a:solidFill>
                  <a:srgbClr val="292929"/>
                </a:solidFill>
                <a:latin typeface="Arial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1/6/8</a:t>
            </a:fld>
            <a:endParaRPr lang="en-US" altLang="zh-CN" dirty="0">
              <a:solidFill>
                <a:srgbClr val="29292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87D73AB-EA4F-4837-A76F-FF81A47D2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33000" y="6284913"/>
            <a:ext cx="1244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5A90579-C342-4536-8C4F-600B16D938C2}" type="slidenum">
              <a:rPr lang="en-US" altLang="zh-CN" sz="160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600" dirty="0">
              <a:solidFill>
                <a:srgbClr val="292929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1841BC6-0354-4F1A-A08A-81CD2496B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131" y="449408"/>
            <a:ext cx="48803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zh-CN" altLang="en-US" sz="28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4EE6BF7-D582-42D4-BA5A-911D22FCF1A5}"/>
              </a:ext>
            </a:extLst>
          </p:cNvPr>
          <p:cNvSpPr txBox="1"/>
          <p:nvPr/>
        </p:nvSpPr>
        <p:spPr>
          <a:xfrm>
            <a:off x="814917" y="1861392"/>
            <a:ext cx="10582756" cy="1884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经实现了一个相对普适的收敛算法</a:t>
            </a:r>
            <a:endParaRPr lang="en-US" altLang="zh-CN" sz="20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牛顿法与控制步长的算法已经有初步结果</a:t>
            </a:r>
            <a:endParaRPr lang="en-US" altLang="zh-CN" sz="20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牛顿法中仍无法很有效地控制步长</a:t>
            </a:r>
            <a:endParaRPr lang="en-US" altLang="zh-CN" sz="20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altLang="zh-CN" sz="20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HF</a:t>
            </a:r>
            <a:r>
              <a:rPr lang="zh-CN" altLang="en-US" sz="20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中的梯度公式仍存在问题</a:t>
            </a:r>
            <a:endParaRPr lang="en-US" altLang="zh-CN" sz="2000" dirty="0">
              <a:solidFill>
                <a:srgbClr val="2929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99372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6F949CD-8CD7-44B0-9684-9A9DE259B61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814917" y="6284913"/>
            <a:ext cx="1725083" cy="45720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59372B-9557-4290-AA2C-63DFC20D9362}" type="datetime1">
              <a:rPr lang="zh-CN" altLang="en-US">
                <a:solidFill>
                  <a:srgbClr val="292929"/>
                </a:solidFill>
                <a:latin typeface="Arial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1/6/8</a:t>
            </a:fld>
            <a:endParaRPr lang="en-US" altLang="zh-CN" dirty="0">
              <a:solidFill>
                <a:srgbClr val="29292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7798692-4065-42E5-9B30-5F6D1D2E8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33000" y="6284913"/>
            <a:ext cx="1244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977E58C-D559-44BD-9A99-9B8835C4A603}" type="slidenum">
              <a:rPr lang="en-US" altLang="zh-CN" sz="160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600" dirty="0">
              <a:solidFill>
                <a:srgbClr val="292929"/>
              </a:solidFill>
            </a:endParaRP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id="{616624B7-C3C3-49FB-A864-E6B3CB7CF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922" y="2644170"/>
            <a:ext cx="459676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敬请各位老师同学批评指正</a:t>
            </a:r>
          </a:p>
        </p:txBody>
      </p:sp>
    </p:spTree>
    <p:extLst>
      <p:ext uri="{BB962C8B-B14F-4D97-AF65-F5344CB8AC3E}">
        <p14:creationId xmlns:p14="http://schemas.microsoft.com/office/powerpoint/2010/main" val="25755328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4632006-2005-4DD6-B21A-A431F7E9C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476" y="1484433"/>
            <a:ext cx="52775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献综述</a:t>
            </a:r>
            <a:r>
              <a:rPr lang="en-US" altLang="zh-CN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单步信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1">
                <a:extLst>
                  <a:ext uri="{FF2B5EF4-FFF2-40B4-BE49-F238E27FC236}">
                    <a16:creationId xmlns:a16="http://schemas.microsoft.com/office/drawing/2014/main" id="{038BE9E7-27D4-4F26-9A32-96848788C6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71761" y="2911584"/>
                <a:ext cx="7503667" cy="295012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457200" indent="-457200" algn="l">
                  <a:lnSpc>
                    <a:spcPct val="150000"/>
                  </a:lnSpc>
                  <a:buAutoNum type="arabicPeriod"/>
                </a:pPr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直接使用上一步得到的系数矩阵的传统</a:t>
                </a:r>
                <a:r>
                  <a:rPr lang="en-US" altLang="zh-CN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CF</a:t>
                </a:r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法</a:t>
                </a:r>
                <a:endParaRPr lang="en-US" altLang="zh-CN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indent="-457200" algn="l">
                  <a:lnSpc>
                    <a:spcPct val="150000"/>
                  </a:lnSpc>
                  <a:buAutoNum type="arabicPeriod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下降法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2000" dirty="0">
                  <a:latin typeface="微软雅黑" panose="020B0503020204020204" pitchFamily="34" charset="-122"/>
                </a:endParaRPr>
              </a:p>
              <a:p>
                <a:pPr marL="457200" indent="-457200" algn="l">
                  <a:lnSpc>
                    <a:spcPct val="150000"/>
                  </a:lnSpc>
                  <a:buAutoNum type="arabicPeriod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牛顿法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2000" dirty="0">
                  <a:latin typeface="微软雅黑" panose="020B0503020204020204" pitchFamily="34" charset="-122"/>
                </a:endParaRPr>
              </a:p>
              <a:p>
                <a:pPr marL="457200" indent="-457200" algn="l">
                  <a:lnSpc>
                    <a:spcPct val="150000"/>
                  </a:lnSpc>
                  <a:buAutoNum type="arabicPeriod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拟牛顿法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2000" dirty="0">
                  <a:latin typeface="微软雅黑" panose="020B0503020204020204" pitchFamily="34" charset="-122"/>
                </a:endParaRPr>
              </a:p>
              <a:p>
                <a:pPr marL="457200" indent="-457200" algn="l">
                  <a:lnSpc>
                    <a:spcPct val="150000"/>
                  </a:lnSpc>
                  <a:buAutoNum type="arabicPeriod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H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法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标题 1">
                <a:extLst>
                  <a:ext uri="{FF2B5EF4-FFF2-40B4-BE49-F238E27FC236}">
                    <a16:creationId xmlns:a16="http://schemas.microsoft.com/office/drawing/2014/main" id="{038BE9E7-27D4-4F26-9A32-96848788C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61" y="2911584"/>
                <a:ext cx="7503667" cy="2950123"/>
              </a:xfrm>
              <a:prstGeom prst="rect">
                <a:avLst/>
              </a:prstGeom>
              <a:blipFill>
                <a:blip r:embed="rId2"/>
                <a:stretch>
                  <a:fillRect l="-10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DEA17045-A277-428A-987F-F5295D4F4076}"/>
              </a:ext>
            </a:extLst>
          </p:cNvPr>
          <p:cNvGrpSpPr/>
          <p:nvPr/>
        </p:nvGrpSpPr>
        <p:grpSpPr>
          <a:xfrm>
            <a:off x="3775279" y="1658379"/>
            <a:ext cx="3615407" cy="888934"/>
            <a:chOff x="3775279" y="1658379"/>
            <a:chExt cx="3615407" cy="888934"/>
          </a:xfrm>
        </p:grpSpPr>
        <p:sp>
          <p:nvSpPr>
            <p:cNvPr id="7" name="右箭头 3">
              <a:extLst>
                <a:ext uri="{FF2B5EF4-FFF2-40B4-BE49-F238E27FC236}">
                  <a16:creationId xmlns:a16="http://schemas.microsoft.com/office/drawing/2014/main" id="{FE8249DF-529A-4CD4-8089-72A2587A9E5C}"/>
                </a:ext>
              </a:extLst>
            </p:cNvPr>
            <p:cNvSpPr/>
            <p:nvPr/>
          </p:nvSpPr>
          <p:spPr bwMode="auto">
            <a:xfrm>
              <a:off x="4707877" y="2046314"/>
              <a:ext cx="1777920" cy="346583"/>
            </a:xfrm>
            <a:prstGeom prst="rightArrow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330F65E2-9FAC-41DF-9ACF-5FD9155EA8AB}"/>
                    </a:ext>
                  </a:extLst>
                </p:cNvPr>
                <p:cNvSpPr txBox="1"/>
                <p:nvPr/>
              </p:nvSpPr>
              <p:spPr>
                <a:xfrm>
                  <a:off x="4707877" y="1658379"/>
                  <a:ext cx="1734224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7877" y="1658379"/>
                  <a:ext cx="1734224" cy="400110"/>
                </a:xfrm>
                <a:prstGeom prst="rect">
                  <a:avLst/>
                </a:prstGeom>
                <a:blipFill>
                  <a:blip r:embed="rId3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43C3677-F6CE-4833-BA62-CA061E1AEFE1}"/>
                </a:ext>
              </a:extLst>
            </p:cNvPr>
            <p:cNvGrpSpPr/>
            <p:nvPr/>
          </p:nvGrpSpPr>
          <p:grpSpPr>
            <a:xfrm>
              <a:off x="6817406" y="1960926"/>
              <a:ext cx="573280" cy="586387"/>
              <a:chOff x="6515437" y="1887108"/>
              <a:chExt cx="573280" cy="586387"/>
            </a:xfrm>
          </p:grpSpPr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617451F2-EC10-4B48-83A9-5E7A4474C921}"/>
                  </a:ext>
                </a:extLst>
              </p:cNvPr>
              <p:cNvSpPr/>
              <p:nvPr/>
            </p:nvSpPr>
            <p:spPr bwMode="auto">
              <a:xfrm>
                <a:off x="6515437" y="1887108"/>
                <a:ext cx="573280" cy="586387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矩形 13">
                    <a:extLst>
                      <a:ext uri="{FF2B5EF4-FFF2-40B4-BE49-F238E27FC236}">
                        <a16:creationId xmlns:a16="http://schemas.microsoft.com/office/drawing/2014/main" id="{402878E6-F4FB-40F1-AE22-FEB1757559D6}"/>
                      </a:ext>
                    </a:extLst>
                  </p:cNvPr>
                  <p:cNvSpPr/>
                  <p:nvPr/>
                </p:nvSpPr>
                <p:spPr>
                  <a:xfrm>
                    <a:off x="6515437" y="1966714"/>
                    <a:ext cx="522047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0" name="矩形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15437" y="1966714"/>
                    <a:ext cx="522047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13953" b="-8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82E2345-73FF-4480-B65B-FAA39D9778E7}"/>
                </a:ext>
              </a:extLst>
            </p:cNvPr>
            <p:cNvGrpSpPr/>
            <p:nvPr/>
          </p:nvGrpSpPr>
          <p:grpSpPr>
            <a:xfrm>
              <a:off x="3775279" y="1917297"/>
              <a:ext cx="573280" cy="586387"/>
              <a:chOff x="6515437" y="1887108"/>
              <a:chExt cx="573280" cy="586387"/>
            </a:xfrm>
          </p:grpSpPr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35F398D9-8FC6-4BA3-85CD-6712F5BE9785}"/>
                  </a:ext>
                </a:extLst>
              </p:cNvPr>
              <p:cNvSpPr/>
              <p:nvPr/>
            </p:nvSpPr>
            <p:spPr bwMode="auto">
              <a:xfrm>
                <a:off x="6515437" y="1887108"/>
                <a:ext cx="573280" cy="586387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矩形 11">
                    <a:extLst>
                      <a:ext uri="{FF2B5EF4-FFF2-40B4-BE49-F238E27FC236}">
                        <a16:creationId xmlns:a16="http://schemas.microsoft.com/office/drawing/2014/main" id="{42910776-176E-4723-B5BF-687740812D6A}"/>
                      </a:ext>
                    </a:extLst>
                  </p:cNvPr>
                  <p:cNvSpPr/>
                  <p:nvPr/>
                </p:nvSpPr>
                <p:spPr>
                  <a:xfrm>
                    <a:off x="6515437" y="1966714"/>
                    <a:ext cx="522047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8" name="矩形 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15437" y="1966714"/>
                    <a:ext cx="522047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8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9240126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>
            <a:extLst>
              <a:ext uri="{FF2B5EF4-FFF2-40B4-BE49-F238E27FC236}">
                <a16:creationId xmlns:a16="http://schemas.microsoft.com/office/drawing/2014/main" id="{8152D0D2-E90E-4CC5-82DC-2CBD9B036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130" y="449408"/>
            <a:ext cx="53052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献综述</a:t>
            </a:r>
            <a:r>
              <a:rPr lang="en-US" altLang="zh-CN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多步信息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692B18E4-4166-42CF-862B-94CF0799CBC6}"/>
              </a:ext>
            </a:extLst>
          </p:cNvPr>
          <p:cNvSpPr txBox="1">
            <a:spLocks/>
          </p:cNvSpPr>
          <p:nvPr/>
        </p:nvSpPr>
        <p:spPr>
          <a:xfrm>
            <a:off x="706582" y="1365495"/>
            <a:ext cx="7503667" cy="627069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存储之前的计算结果来得到一个较好的下一步估计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2B3466A-44C3-41AF-90A0-68359ABD775B}"/>
              </a:ext>
            </a:extLst>
          </p:cNvPr>
          <p:cNvGrpSpPr/>
          <p:nvPr/>
        </p:nvGrpSpPr>
        <p:grpSpPr>
          <a:xfrm>
            <a:off x="3801540" y="2671097"/>
            <a:ext cx="2934951" cy="863564"/>
            <a:chOff x="2903428" y="2589948"/>
            <a:chExt cx="2934951" cy="863564"/>
          </a:xfrm>
        </p:grpSpPr>
        <p:sp>
          <p:nvSpPr>
            <p:cNvPr id="5" name="右箭头 7">
              <a:extLst>
                <a:ext uri="{FF2B5EF4-FFF2-40B4-BE49-F238E27FC236}">
                  <a16:creationId xmlns:a16="http://schemas.microsoft.com/office/drawing/2014/main" id="{0FD47DC8-ACD2-4DA3-A9AF-81F528301B27}"/>
                </a:ext>
              </a:extLst>
            </p:cNvPr>
            <p:cNvSpPr/>
            <p:nvPr/>
          </p:nvSpPr>
          <p:spPr bwMode="auto">
            <a:xfrm>
              <a:off x="3011054" y="3066632"/>
              <a:ext cx="2719701" cy="386880"/>
            </a:xfrm>
            <a:prstGeom prst="rightArrow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46CD305-B838-4E06-8F82-AD2716D94970}"/>
                    </a:ext>
                  </a:extLst>
                </p:cNvPr>
                <p:cNvSpPr txBox="1"/>
                <p:nvPr/>
              </p:nvSpPr>
              <p:spPr>
                <a:xfrm>
                  <a:off x="2903428" y="2589948"/>
                  <a:ext cx="293495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….,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3428" y="2589948"/>
                  <a:ext cx="2934951" cy="400110"/>
                </a:xfrm>
                <a:prstGeom prst="rect">
                  <a:avLst/>
                </a:prstGeom>
                <a:blipFill>
                  <a:blip r:embed="rId2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A9C4778C-9A8D-45E6-BA7F-39093BA90402}"/>
              </a:ext>
            </a:extLst>
          </p:cNvPr>
          <p:cNvGrpSpPr/>
          <p:nvPr/>
        </p:nvGrpSpPr>
        <p:grpSpPr>
          <a:xfrm>
            <a:off x="6787724" y="3045202"/>
            <a:ext cx="573280" cy="586387"/>
            <a:chOff x="6515437" y="1887108"/>
            <a:chExt cx="573280" cy="586387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4B90DE9-4AF4-46E2-9166-5F6C8D207028}"/>
                </a:ext>
              </a:extLst>
            </p:cNvPr>
            <p:cNvSpPr/>
            <p:nvPr/>
          </p:nvSpPr>
          <p:spPr bwMode="auto">
            <a:xfrm>
              <a:off x="6515437" y="1887108"/>
              <a:ext cx="573280" cy="586387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51745A8A-3EB1-4E72-B237-FDAFF58DEA1B}"/>
                    </a:ext>
                  </a:extLst>
                </p:cNvPr>
                <p:cNvSpPr/>
                <p:nvPr/>
              </p:nvSpPr>
              <p:spPr>
                <a:xfrm>
                  <a:off x="6541053" y="1965047"/>
                  <a:ext cx="522047" cy="369332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1053" y="1965047"/>
                  <a:ext cx="522047" cy="369332"/>
                </a:xfrm>
                <a:prstGeom prst="rect">
                  <a:avLst/>
                </a:prstGeom>
                <a:blipFill>
                  <a:blip r:embed="rId3"/>
                  <a:stretch>
                    <a:fillRect r="-14118" b="-819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20ACC27-4E5A-4A22-BA56-6F59FFA7FAFB}"/>
              </a:ext>
            </a:extLst>
          </p:cNvPr>
          <p:cNvGrpSpPr/>
          <p:nvPr/>
        </p:nvGrpSpPr>
        <p:grpSpPr>
          <a:xfrm>
            <a:off x="2640643" y="2054771"/>
            <a:ext cx="650306" cy="2473738"/>
            <a:chOff x="1911068" y="1881793"/>
            <a:chExt cx="650306" cy="2473738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AA0DF972-CD17-419E-8A73-ECADA46F8444}"/>
                </a:ext>
              </a:extLst>
            </p:cNvPr>
            <p:cNvGrpSpPr/>
            <p:nvPr/>
          </p:nvGrpSpPr>
          <p:grpSpPr>
            <a:xfrm>
              <a:off x="1911068" y="1881793"/>
              <a:ext cx="573280" cy="534325"/>
              <a:chOff x="3898357" y="1891266"/>
              <a:chExt cx="573280" cy="534325"/>
            </a:xfrm>
          </p:grpSpPr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D022B0ED-6267-48B4-89BE-5F7EB62A711F}"/>
                  </a:ext>
                </a:extLst>
              </p:cNvPr>
              <p:cNvSpPr/>
              <p:nvPr/>
            </p:nvSpPr>
            <p:spPr bwMode="auto">
              <a:xfrm>
                <a:off x="3898357" y="1891266"/>
                <a:ext cx="573280" cy="534325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A68B2C7C-6F9E-4D24-924C-DB2F0B2D9DE7}"/>
                      </a:ext>
                    </a:extLst>
                  </p:cNvPr>
                  <p:cNvSpPr/>
                  <p:nvPr/>
                </p:nvSpPr>
                <p:spPr>
                  <a:xfrm>
                    <a:off x="3986126" y="1963235"/>
                    <a:ext cx="47173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6" name="矩形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6126" y="1963235"/>
                    <a:ext cx="471732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8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2B1D55F1-7CA3-4BC0-8265-D5CA9402A917}"/>
                </a:ext>
              </a:extLst>
            </p:cNvPr>
            <p:cNvGrpSpPr/>
            <p:nvPr/>
          </p:nvGrpSpPr>
          <p:grpSpPr>
            <a:xfrm>
              <a:off x="1948063" y="2509143"/>
              <a:ext cx="573280" cy="534325"/>
              <a:chOff x="3942886" y="1891547"/>
              <a:chExt cx="573280" cy="534325"/>
            </a:xfrm>
          </p:grpSpPr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62CB28C2-478A-471F-9FC7-DA918CA996BE}"/>
                  </a:ext>
                </a:extLst>
              </p:cNvPr>
              <p:cNvSpPr/>
              <p:nvPr/>
            </p:nvSpPr>
            <p:spPr bwMode="auto">
              <a:xfrm>
                <a:off x="3942886" y="1891547"/>
                <a:ext cx="573280" cy="534325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矩形 19">
                    <a:extLst>
                      <a:ext uri="{FF2B5EF4-FFF2-40B4-BE49-F238E27FC236}">
                        <a16:creationId xmlns:a16="http://schemas.microsoft.com/office/drawing/2014/main" id="{66B93AA9-A2C6-48DE-A7ED-EA85E8933B79}"/>
                      </a:ext>
                    </a:extLst>
                  </p:cNvPr>
                  <p:cNvSpPr/>
                  <p:nvPr/>
                </p:nvSpPr>
                <p:spPr>
                  <a:xfrm>
                    <a:off x="3986126" y="1963235"/>
                    <a:ext cx="47705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9" name="矩形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6126" y="1963235"/>
                    <a:ext cx="477054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8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CD506352-B42A-4327-9E48-B413CB1C1E4A}"/>
                </a:ext>
              </a:extLst>
            </p:cNvPr>
            <p:cNvGrpSpPr/>
            <p:nvPr/>
          </p:nvGrpSpPr>
          <p:grpSpPr>
            <a:xfrm>
              <a:off x="1911068" y="3821206"/>
              <a:ext cx="585311" cy="534325"/>
              <a:chOff x="3942886" y="1891547"/>
              <a:chExt cx="585311" cy="534325"/>
            </a:xfrm>
          </p:grpSpPr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62F3A80D-8AC8-4748-A2CE-0A4F299A7AB5}"/>
                  </a:ext>
                </a:extLst>
              </p:cNvPr>
              <p:cNvSpPr/>
              <p:nvPr/>
            </p:nvSpPr>
            <p:spPr bwMode="auto">
              <a:xfrm>
                <a:off x="3942886" y="1891547"/>
                <a:ext cx="573280" cy="534325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F116DA13-A995-4A02-B450-CEAC365F38C6}"/>
                      </a:ext>
                    </a:extLst>
                  </p:cNvPr>
                  <p:cNvSpPr/>
                  <p:nvPr/>
                </p:nvSpPr>
                <p:spPr>
                  <a:xfrm>
                    <a:off x="3986126" y="1963235"/>
                    <a:ext cx="542071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2" name="矩形 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6126" y="1963235"/>
                    <a:ext cx="542071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65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31A86E2F-DF36-4CE8-AA06-6FBF7E1C9EDC}"/>
                </a:ext>
              </a:extLst>
            </p:cNvPr>
            <p:cNvGrpSpPr/>
            <p:nvPr/>
          </p:nvGrpSpPr>
          <p:grpSpPr>
            <a:xfrm>
              <a:off x="1923099" y="3172520"/>
              <a:ext cx="638275" cy="534325"/>
              <a:chOff x="3942886" y="1891547"/>
              <a:chExt cx="638275" cy="534325"/>
            </a:xfrm>
          </p:grpSpPr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7CCC7499-A26E-42DF-8A77-A952F7CE80F8}"/>
                  </a:ext>
                </a:extLst>
              </p:cNvPr>
              <p:cNvSpPr/>
              <p:nvPr/>
            </p:nvSpPr>
            <p:spPr bwMode="auto">
              <a:xfrm>
                <a:off x="3942886" y="1891547"/>
                <a:ext cx="573280" cy="534325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5">
                    <a:extLst>
                      <a:ext uri="{FF2B5EF4-FFF2-40B4-BE49-F238E27FC236}">
                        <a16:creationId xmlns:a16="http://schemas.microsoft.com/office/drawing/2014/main" id="{90326FE1-D9B3-44AD-B041-023669211D62}"/>
                      </a:ext>
                    </a:extLst>
                  </p:cNvPr>
                  <p:cNvSpPr/>
                  <p:nvPr/>
                </p:nvSpPr>
                <p:spPr>
                  <a:xfrm>
                    <a:off x="3986126" y="1963235"/>
                    <a:ext cx="59503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..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5" name="矩形 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6126" y="1963235"/>
                    <a:ext cx="595035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0E4D788-D114-4FBE-BB76-B33DEAC9115F}"/>
                  </a:ext>
                </a:extLst>
              </p:cNvPr>
              <p:cNvSpPr txBox="1"/>
              <p:nvPr/>
            </p:nvSpPr>
            <p:spPr>
              <a:xfrm>
                <a:off x="872140" y="4850434"/>
                <a:ext cx="1029854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比较有代表性的方法有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𝐷𝐼𝐼𝑆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及其衍生算法，如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𝐸𝐷𝐼𝐼𝑆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𝐷𝐼𝐼𝑆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、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𝐷𝐼𝐼𝑆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等</a:t>
                </a: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0E4D788-D114-4FBE-BB76-B33DEAC91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40" y="4850434"/>
                <a:ext cx="10298546" cy="400110"/>
              </a:xfrm>
              <a:prstGeom prst="rect">
                <a:avLst/>
              </a:prstGeom>
              <a:blipFill>
                <a:blip r:embed="rId8"/>
                <a:stretch>
                  <a:fillRect l="-592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右大括号 23">
            <a:extLst>
              <a:ext uri="{FF2B5EF4-FFF2-40B4-BE49-F238E27FC236}">
                <a16:creationId xmlns:a16="http://schemas.microsoft.com/office/drawing/2014/main" id="{C7CBE853-7F63-42C4-BC8A-886BF2448849}"/>
              </a:ext>
            </a:extLst>
          </p:cNvPr>
          <p:cNvSpPr/>
          <p:nvPr/>
        </p:nvSpPr>
        <p:spPr bwMode="auto">
          <a:xfrm>
            <a:off x="3407581" y="2126741"/>
            <a:ext cx="359162" cy="2404260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68782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>
            <a:extLst>
              <a:ext uri="{FF2B5EF4-FFF2-40B4-BE49-F238E27FC236}">
                <a16:creationId xmlns:a16="http://schemas.microsoft.com/office/drawing/2014/main" id="{2D3D9F29-C751-44CA-A49E-57221931B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130" y="449408"/>
            <a:ext cx="53052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献综述</a:t>
            </a:r>
            <a:r>
              <a:rPr lang="en-US" altLang="zh-CN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多步信息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484CBF39-5BEC-468D-9BB2-87B5D1FDA8A7}"/>
              </a:ext>
            </a:extLst>
          </p:cNvPr>
          <p:cNvSpPr txBox="1">
            <a:spLocks/>
          </p:cNvSpPr>
          <p:nvPr/>
        </p:nvSpPr>
        <p:spPr>
          <a:xfrm>
            <a:off x="614218" y="1248435"/>
            <a:ext cx="7503667" cy="627069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400" kern="0" dirty="0">
                <a:latin typeface="Cambria Math" panose="02040503050406030204" pitchFamily="18" charset="0"/>
                <a:ea typeface="Cambria Math" panose="02040503050406030204" pitchFamily="18" charset="0"/>
              </a:rPr>
              <a:t>Direct inversion in the iterative subspace/DIIS</a:t>
            </a:r>
            <a:endParaRPr lang="zh-CN" altLang="en-US" sz="2400" kern="0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5225521D-0D34-4809-8313-D4B58D1268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4218" y="1875504"/>
                <a:ext cx="10515600" cy="4058765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447675" indent="-4476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889000" indent="-43973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¡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293813" indent="-4032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81163" indent="-3857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¡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70100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16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273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845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417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989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16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Font typeface="Wingdings" panose="05000000000000000000" pitchFamily="2" charset="2"/>
                  <a:buNone/>
                </a:pPr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迭代优化中，第</a:t>
                </a:r>
                <a14:m>
                  <m:oMath xmlns:m="http://schemas.openxmlformats.org/officeDocument/2006/math">
                    <m:r>
                      <a:rPr lang="en-US" altLang="zh-CN" sz="2000" i="1" kern="0" smtClean="0">
                        <a:latin typeface="Cambria Math" panose="02040503050406030204" pitchFamily="18" charset="0"/>
                      </a:rPr>
                      <m:t>1,2,⋯,</m:t>
                    </m:r>
                    <m:r>
                      <a:rPr lang="en-US" altLang="zh-CN" sz="200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i="1" kern="0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000" i="1" kern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的解分别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kern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在</a:t>
                </a:r>
                <a:r>
                  <a:rPr lang="en-US" altLang="zh-CN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F</a:t>
                </a:r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法当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endParaRPr lang="en-US" altLang="zh-CN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Font typeface="Wingdings" panose="05000000000000000000" pitchFamily="2" charset="2"/>
                  <a:buNone/>
                </a:pPr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优化得到的最优解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	</m:t>
                    </m:r>
                    <m:sSub>
                      <m:sSubPr>
                        <m:ctrlP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 kern="0" dirty="0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误差为</a:t>
                </a:r>
                <a:endParaRPr lang="en-US" altLang="zh-CN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Font typeface="Wingdings" panose="05000000000000000000" pitchFamily="2" charset="2"/>
                  <a:buNone/>
                </a:pPr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另有一个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以表示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 kern="0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性组合</a:t>
                </a:r>
                <a:endParaRPr lang="en-US" altLang="zh-CN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kern="0" dirty="0" smtClean="0">
                          <a:latin typeface="Cambria Math" panose="02040503050406030204" pitchFamily="18" charset="0"/>
                        </a:rPr>
                        <m:t>, 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kern="0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 kern="0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CN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误差为</a:t>
                </a:r>
                <a:endParaRPr lang="en-US" altLang="zh-CN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i="1" kern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 kern="0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000" i="1" kern="0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kern="0" dirty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000" i="1" kern="0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000" i="1" kern="0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小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以</m:t>
                    </m:r>
                  </m:oMath>
                </a14:m>
                <a:r>
                  <a:rPr lang="zh-CN" altLang="en-US" sz="20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组合系数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kern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b="0" i="1" kern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5225521D-0D34-4809-8313-D4B58D126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18" y="1875504"/>
                <a:ext cx="10515600" cy="4058765"/>
              </a:xfrm>
              <a:prstGeom prst="rect">
                <a:avLst/>
              </a:prstGeom>
              <a:blipFill>
                <a:blip r:embed="rId2"/>
                <a:stretch>
                  <a:fillRect l="-638" t="-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9728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F626861-1B44-4F72-B522-50BD918B8BFD}"/>
              </a:ext>
            </a:extLst>
          </p:cNvPr>
          <p:cNvSpPr txBox="1"/>
          <p:nvPr/>
        </p:nvSpPr>
        <p:spPr>
          <a:xfrm>
            <a:off x="706709" y="1810095"/>
            <a:ext cx="10963564" cy="807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洽场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lf-Consistent Fiel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方法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种等效的平均场，将电子间的相互作用等效成自洽场的作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0F0DCCD-2507-4B7B-9CAC-F3D2D3469544}"/>
              </a:ext>
            </a:extLst>
          </p:cNvPr>
          <p:cNvSpPr txBox="1"/>
          <p:nvPr/>
        </p:nvSpPr>
        <p:spPr>
          <a:xfrm>
            <a:off x="784530" y="3657656"/>
            <a:ext cx="3904866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何优化在势能面上寻找最低点也符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CF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思想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4CEC0E3-D837-42E2-8641-2087DF160A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0067" y="3102660"/>
            <a:ext cx="4201753" cy="3118283"/>
          </a:xfrm>
          <a:prstGeom prst="rect">
            <a:avLst/>
          </a:prstGeom>
        </p:spPr>
      </p:pic>
      <p:sp>
        <p:nvSpPr>
          <p:cNvPr id="7" name="文本框 8">
            <a:extLst>
              <a:ext uri="{FF2B5EF4-FFF2-40B4-BE49-F238E27FC236}">
                <a16:creationId xmlns:a16="http://schemas.microsoft.com/office/drawing/2014/main" id="{739AA4E6-2AC2-45B9-B55C-96D42894E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530" y="1111684"/>
            <a:ext cx="30612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意义</a:t>
            </a:r>
          </a:p>
        </p:txBody>
      </p:sp>
      <p:graphicFrame>
        <p:nvGraphicFramePr>
          <p:cNvPr id="14" name="图示 13">
            <a:extLst>
              <a:ext uri="{FF2B5EF4-FFF2-40B4-BE49-F238E27FC236}">
                <a16:creationId xmlns:a16="http://schemas.microsoft.com/office/drawing/2014/main" id="{B5DC59CC-2517-4CB5-AD7F-C64D9C92673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33208917"/>
              </p:ext>
            </p:extLst>
          </p:nvPr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5390936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">
            <a:extLst>
              <a:ext uri="{FF2B5EF4-FFF2-40B4-BE49-F238E27FC236}">
                <a16:creationId xmlns:a16="http://schemas.microsoft.com/office/drawing/2014/main" id="{1143A503-8393-4ACF-9C23-4692CBCF1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34" y="1131925"/>
            <a:ext cx="58440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rtree-Fock</a:t>
            </a: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中的</a:t>
            </a:r>
            <a:r>
              <a:rPr lang="en-US" altLang="zh-CN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F</a:t>
            </a:r>
            <a:r>
              <a:rPr lang="zh-CN" altLang="en-US" sz="2800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1CA391-2192-4652-BC83-2EB24EC7044E}"/>
              </a:ext>
            </a:extLst>
          </p:cNvPr>
          <p:cNvSpPr txBox="1"/>
          <p:nvPr/>
        </p:nvSpPr>
        <p:spPr>
          <a:xfrm>
            <a:off x="997527" y="1775498"/>
            <a:ext cx="109635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rtree-Fock-Roothaa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49391A8-613B-4B3A-AC58-03A319C7A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00936"/>
              </p:ext>
            </p:extLst>
          </p:nvPr>
        </p:nvGraphicFramePr>
        <p:xfrm>
          <a:off x="4846230" y="2073951"/>
          <a:ext cx="1783670" cy="45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177480" progId="Equation.DSMT4">
                  <p:embed/>
                </p:oleObj>
              </mc:Choice>
              <mc:Fallback>
                <p:oleObj name="Equation" r:id="rId2" imgW="698400" imgH="177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6230" y="2073951"/>
                        <a:ext cx="1783670" cy="45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0CE74411-CD19-4B8B-9026-83C24FE56A6E}"/>
              </a:ext>
            </a:extLst>
          </p:cNvPr>
          <p:cNvGrpSpPr/>
          <p:nvPr/>
        </p:nvGrpSpPr>
        <p:grpSpPr>
          <a:xfrm>
            <a:off x="2309091" y="2686676"/>
            <a:ext cx="7157917" cy="3339883"/>
            <a:chOff x="2309091" y="2686676"/>
            <a:chExt cx="7157917" cy="3339883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C9C48DF-6A47-42EF-A3F1-E576FCE99879}"/>
                </a:ext>
              </a:extLst>
            </p:cNvPr>
            <p:cNvSpPr/>
            <p:nvPr/>
          </p:nvSpPr>
          <p:spPr>
            <a:xfrm>
              <a:off x="2562067" y="4577219"/>
              <a:ext cx="2650956" cy="144934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473F30BA-5B63-44B1-93A5-2B94124C75A0}"/>
                </a:ext>
              </a:extLst>
            </p:cNvPr>
            <p:cNvGrpSpPr/>
            <p:nvPr/>
          </p:nvGrpSpPr>
          <p:grpSpPr>
            <a:xfrm>
              <a:off x="2309091" y="2686676"/>
              <a:ext cx="7157917" cy="3312177"/>
              <a:chOff x="2309091" y="2686676"/>
              <a:chExt cx="7157917" cy="3312177"/>
            </a:xfrm>
          </p:grpSpPr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0EAB0F7-9078-4B07-A901-459AAFD3C264}"/>
                  </a:ext>
                </a:extLst>
              </p:cNvPr>
              <p:cNvSpPr txBox="1"/>
              <p:nvPr/>
            </p:nvSpPr>
            <p:spPr>
              <a:xfrm>
                <a:off x="2817663" y="4675414"/>
                <a:ext cx="16192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猜测方法：</a:t>
                </a:r>
                <a:endParaRPr lang="en-US" altLang="zh-CN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陡下降法</a:t>
                </a:r>
                <a:endParaRPr lang="en-US" altLang="zh-CN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拟）牛顿法</a:t>
                </a:r>
                <a:endParaRPr lang="en-US" altLang="zh-CN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IS</a:t>
                </a:r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  <a:endParaRPr lang="en-US" altLang="zh-CN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…..</a:t>
                </a:r>
                <a:endParaRPr lang="zh-CN" altLang="en-US" sz="16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8" name="图示 17">
                <a:extLst>
                  <a:ext uri="{FF2B5EF4-FFF2-40B4-BE49-F238E27FC236}">
                    <a16:creationId xmlns:a16="http://schemas.microsoft.com/office/drawing/2014/main" id="{E2A58475-9F64-4895-B34C-37336A219F7D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007019729"/>
                  </p:ext>
                </p:extLst>
              </p:nvPr>
            </p:nvGraphicFramePr>
            <p:xfrm>
              <a:off x="3109773" y="2686676"/>
              <a:ext cx="5256584" cy="31740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" r:lo="rId5" r:qs="rId6" r:cs="rId7"/>
              </a:graphicData>
            </a:graphic>
          </p:graphicFrame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C6110A7-1B8B-43F2-9D7F-48294B0D0806}"/>
                  </a:ext>
                </a:extLst>
              </p:cNvPr>
              <p:cNvSpPr txBox="1"/>
              <p:nvPr/>
            </p:nvSpPr>
            <p:spPr>
              <a:xfrm>
                <a:off x="2309091" y="2856382"/>
                <a:ext cx="14065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猜测波函数初始结构</a:t>
                </a:r>
              </a:p>
            </p:txBody>
          </p:sp>
          <p:sp>
            <p:nvSpPr>
              <p:cNvPr id="20" name="右箭头 16">
                <a:extLst>
                  <a:ext uri="{FF2B5EF4-FFF2-40B4-BE49-F238E27FC236}">
                    <a16:creationId xmlns:a16="http://schemas.microsoft.com/office/drawing/2014/main" id="{7184CE76-8C0E-4C12-BE73-6A278E5CB9AC}"/>
                  </a:ext>
                </a:extLst>
              </p:cNvPr>
              <p:cNvSpPr/>
              <p:nvPr/>
            </p:nvSpPr>
            <p:spPr>
              <a:xfrm>
                <a:off x="3627263" y="3022233"/>
                <a:ext cx="513929" cy="360040"/>
              </a:xfrm>
              <a:prstGeom prst="rightArrow">
                <a:avLst/>
              </a:prstGeom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1" name="右箭头 17">
                <a:extLst>
                  <a:ext uri="{FF2B5EF4-FFF2-40B4-BE49-F238E27FC236}">
                    <a16:creationId xmlns:a16="http://schemas.microsoft.com/office/drawing/2014/main" id="{0A756EE5-1AD8-463C-9EB3-C58E07EEC022}"/>
                  </a:ext>
                </a:extLst>
              </p:cNvPr>
              <p:cNvSpPr/>
              <p:nvPr/>
            </p:nvSpPr>
            <p:spPr>
              <a:xfrm>
                <a:off x="7450767" y="5108012"/>
                <a:ext cx="542788" cy="360040"/>
              </a:xfrm>
              <a:prstGeom prst="rightArrow">
                <a:avLst/>
              </a:prstGeom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ADB9E62-C83A-403E-893C-CE347BA1D414}"/>
                  </a:ext>
                </a:extLst>
              </p:cNvPr>
              <p:cNvSpPr txBox="1"/>
              <p:nvPr/>
            </p:nvSpPr>
            <p:spPr>
              <a:xfrm>
                <a:off x="8046068" y="5055622"/>
                <a:ext cx="14209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</a:t>
                </a:r>
                <a:endParaRPr lang="en-US" altLang="zh-CN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波函数结构</a:t>
                </a: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B53E779-35ED-4F39-B57F-0498F78FC79F}"/>
                  </a:ext>
                </a:extLst>
              </p:cNvPr>
              <p:cNvSpPr txBox="1"/>
              <p:nvPr/>
            </p:nvSpPr>
            <p:spPr>
              <a:xfrm>
                <a:off x="7450767" y="4738680"/>
                <a:ext cx="5953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</a:p>
            </p:txBody>
          </p: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7D89A97-86F3-441C-BEC1-02A3BD5F27A7}"/>
                  </a:ext>
                </a:extLst>
              </p:cNvPr>
              <p:cNvSpPr txBox="1"/>
              <p:nvPr/>
            </p:nvSpPr>
            <p:spPr>
              <a:xfrm>
                <a:off x="5450033" y="4918700"/>
                <a:ext cx="5760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否</a:t>
                </a:r>
                <a:endParaRPr lang="en-US" altLang="zh-CN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0367F516-44D5-4BDD-A407-80508BD34C2C}"/>
              </a:ext>
            </a:extLst>
          </p:cNvPr>
          <p:cNvSpPr txBox="1"/>
          <p:nvPr/>
        </p:nvSpPr>
        <p:spPr>
          <a:xfrm>
            <a:off x="997527" y="2502010"/>
            <a:ext cx="1451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流程图：</a:t>
            </a:r>
          </a:p>
        </p:txBody>
      </p:sp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16B3EB3D-5B6F-450C-A63F-90DF085339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18792634"/>
              </p:ext>
            </p:extLst>
          </p:nvPr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32880560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16B3EB3D-5B6F-450C-A63F-90DF0853398E}"/>
              </a:ext>
            </a:extLst>
          </p:cNvPr>
          <p:cNvGraphicFramePr/>
          <p:nvPr/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D1D14ED6-D4B3-4567-AA96-755BA5CA3461}"/>
              </a:ext>
            </a:extLst>
          </p:cNvPr>
          <p:cNvGrpSpPr/>
          <p:nvPr/>
        </p:nvGrpSpPr>
        <p:grpSpPr>
          <a:xfrm>
            <a:off x="1272618" y="2073897"/>
            <a:ext cx="8814063" cy="3319751"/>
            <a:chOff x="1480008" y="1680706"/>
            <a:chExt cx="8814063" cy="2523649"/>
          </a:xfrm>
        </p:grpSpPr>
        <p:graphicFrame>
          <p:nvGraphicFramePr>
            <p:cNvPr id="4" name="图示 3">
              <a:extLst>
                <a:ext uri="{FF2B5EF4-FFF2-40B4-BE49-F238E27FC236}">
                  <a16:creationId xmlns:a16="http://schemas.microsoft.com/office/drawing/2014/main" id="{DEB206F0-6EE1-4E41-A1FC-F77A041F8632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68451084"/>
                </p:ext>
              </p:extLst>
            </p:nvPr>
          </p:nvGraphicFramePr>
          <p:xfrm>
            <a:off x="1480008" y="1680706"/>
            <a:ext cx="8814063" cy="99012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7" r:lo="rId8" r:qs="rId9" r:cs="rId10"/>
            </a:graphicData>
          </a:graphic>
        </p:graphicFrame>
        <p:graphicFrame>
          <p:nvGraphicFramePr>
            <p:cNvPr id="26" name="图示 25">
              <a:extLst>
                <a:ext uri="{FF2B5EF4-FFF2-40B4-BE49-F238E27FC236}">
                  <a16:creationId xmlns:a16="http://schemas.microsoft.com/office/drawing/2014/main" id="{4F4BFE85-D7B2-43F6-AF12-4B96A34F075B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2530871411"/>
                </p:ext>
              </p:extLst>
            </p:nvPr>
          </p:nvGraphicFramePr>
          <p:xfrm>
            <a:off x="1480008" y="3084125"/>
            <a:ext cx="8814063" cy="112023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2" r:lo="rId13" r:qs="rId14" r:cs="rId1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39391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16B3EB3D-5B6F-450C-A63F-90DF0853398E}"/>
              </a:ext>
            </a:extLst>
          </p:cNvPr>
          <p:cNvGraphicFramePr/>
          <p:nvPr/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图示 2">
                <a:extLst>
                  <a:ext uri="{FF2B5EF4-FFF2-40B4-BE49-F238E27FC236}">
                    <a16:creationId xmlns:a16="http://schemas.microsoft.com/office/drawing/2014/main" id="{AB4BF575-B499-455B-B459-86E758256C68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906358002"/>
                  </p:ext>
                </p:extLst>
              </p:nvPr>
            </p:nvGraphicFramePr>
            <p:xfrm>
              <a:off x="1183586" y="1593130"/>
              <a:ext cx="9016215" cy="443059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Choice>
        <mc:Fallback>
          <p:graphicFrame>
            <p:nvGraphicFramePr>
              <p:cNvPr id="3" name="图示 2">
                <a:extLst>
                  <a:ext uri="{FF2B5EF4-FFF2-40B4-BE49-F238E27FC236}">
                    <a16:creationId xmlns:a16="http://schemas.microsoft.com/office/drawing/2014/main" id="{AB4BF575-B499-455B-B459-86E758256C68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906358002"/>
                  </p:ext>
                </p:extLst>
              </p:nvPr>
            </p:nvGraphicFramePr>
            <p:xfrm>
              <a:off x="1183586" y="1593130"/>
              <a:ext cx="9016215" cy="443059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8" r:qs="rId9" r:cs="rId10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463035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16B3EB3D-5B6F-450C-A63F-90DF0853398E}"/>
              </a:ext>
            </a:extLst>
          </p:cNvPr>
          <p:cNvGraphicFramePr/>
          <p:nvPr/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82" name="组合 81">
            <a:extLst>
              <a:ext uri="{FF2B5EF4-FFF2-40B4-BE49-F238E27FC236}">
                <a16:creationId xmlns:a16="http://schemas.microsoft.com/office/drawing/2014/main" id="{B8C62C02-7700-4FD3-9C4C-78E8F43DB046}"/>
              </a:ext>
            </a:extLst>
          </p:cNvPr>
          <p:cNvGrpSpPr/>
          <p:nvPr/>
        </p:nvGrpSpPr>
        <p:grpSpPr>
          <a:xfrm>
            <a:off x="522008" y="908631"/>
            <a:ext cx="11792971" cy="5040737"/>
            <a:chOff x="1089110" y="364686"/>
            <a:chExt cx="11792971" cy="5040737"/>
          </a:xfrm>
        </p:grpSpPr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BE1CE36C-52C5-4BDF-B343-9620F1C9D69D}"/>
                </a:ext>
              </a:extLst>
            </p:cNvPr>
            <p:cNvGrpSpPr/>
            <p:nvPr/>
          </p:nvGrpSpPr>
          <p:grpSpPr>
            <a:xfrm>
              <a:off x="1089110" y="364686"/>
              <a:ext cx="11792971" cy="5040737"/>
              <a:chOff x="1070256" y="270108"/>
              <a:chExt cx="11792971" cy="5040737"/>
            </a:xfrm>
          </p:grpSpPr>
          <p:grpSp>
            <p:nvGrpSpPr>
              <p:cNvPr id="72" name="组合 71">
                <a:extLst>
                  <a:ext uri="{FF2B5EF4-FFF2-40B4-BE49-F238E27FC236}">
                    <a16:creationId xmlns:a16="http://schemas.microsoft.com/office/drawing/2014/main" id="{C9FFB65D-7AF1-4C4F-8330-E391288D3361}"/>
                  </a:ext>
                </a:extLst>
              </p:cNvPr>
              <p:cNvGrpSpPr/>
              <p:nvPr/>
            </p:nvGrpSpPr>
            <p:grpSpPr>
              <a:xfrm>
                <a:off x="1070256" y="270108"/>
                <a:ext cx="11792971" cy="5040737"/>
                <a:chOff x="1089110" y="224194"/>
                <a:chExt cx="11792971" cy="5040737"/>
              </a:xfrm>
            </p:grpSpPr>
            <p:grpSp>
              <p:nvGrpSpPr>
                <p:cNvPr id="67" name="组合 66">
                  <a:extLst>
                    <a:ext uri="{FF2B5EF4-FFF2-40B4-BE49-F238E27FC236}">
                      <a16:creationId xmlns:a16="http://schemas.microsoft.com/office/drawing/2014/main" id="{B59298D7-377A-4339-A926-EC6566C298DA}"/>
                    </a:ext>
                  </a:extLst>
                </p:cNvPr>
                <p:cNvGrpSpPr/>
                <p:nvPr/>
              </p:nvGrpSpPr>
              <p:grpSpPr>
                <a:xfrm>
                  <a:off x="1089110" y="715632"/>
                  <a:ext cx="11792971" cy="4549299"/>
                  <a:chOff x="1392674" y="398287"/>
                  <a:chExt cx="11792971" cy="4549299"/>
                </a:xfrm>
              </p:grpSpPr>
              <p:grpSp>
                <p:nvGrpSpPr>
                  <p:cNvPr id="39" name="组合 38">
                    <a:extLst>
                      <a:ext uri="{FF2B5EF4-FFF2-40B4-BE49-F238E27FC236}">
                        <a16:creationId xmlns:a16="http://schemas.microsoft.com/office/drawing/2014/main" id="{97CEB7B9-8A89-4C97-A7D0-D5C69B8E5CA9}"/>
                      </a:ext>
                    </a:extLst>
                  </p:cNvPr>
                  <p:cNvGrpSpPr/>
                  <p:nvPr/>
                </p:nvGrpSpPr>
                <p:grpSpPr>
                  <a:xfrm>
                    <a:off x="1392674" y="398287"/>
                    <a:ext cx="11792971" cy="4549299"/>
                    <a:chOff x="1590636" y="975849"/>
                    <a:chExt cx="11792971" cy="4549299"/>
                  </a:xfrm>
                </p:grpSpPr>
                <p:sp>
                  <p:nvSpPr>
                    <p:cNvPr id="4" name="矩形: 圆角 3">
                      <a:extLst>
                        <a:ext uri="{FF2B5EF4-FFF2-40B4-BE49-F238E27FC236}">
                          <a16:creationId xmlns:a16="http://schemas.microsoft.com/office/drawing/2014/main" id="{0676CD10-183E-46D7-A486-357F09A3A3E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90636" y="3146550"/>
                      <a:ext cx="1256343" cy="804349"/>
                    </a:xfrm>
                    <a:prstGeom prst="round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前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步</a:t>
                      </a:r>
                      <a:endParaRPr lang="en-US" altLang="zh-CN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信息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" name="矩形: 圆角 10">
                          <a:extLst>
                            <a:ext uri="{FF2B5EF4-FFF2-40B4-BE49-F238E27FC236}">
                              <a16:creationId xmlns:a16="http://schemas.microsoft.com/office/drawing/2014/main" id="{BCDA9FE3-E7B3-4D9F-A2E8-0CCF8E5202B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981452" y="975849"/>
                          <a:ext cx="1712645" cy="920687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在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oMath>
                          </a14:m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约束下最小化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1" name="矩形: 圆角 10">
                          <a:extLst>
                            <a:ext uri="{FF2B5EF4-FFF2-40B4-BE49-F238E27FC236}">
                              <a16:creationId xmlns:a16="http://schemas.microsoft.com/office/drawing/2014/main" id="{BCDA9FE3-E7B3-4D9F-A2E8-0CCF8E5202B2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981452" y="975849"/>
                          <a:ext cx="1712645" cy="920687"/>
                        </a:xfrm>
                        <a:prstGeom prst="roundRect">
                          <a:avLst/>
                        </a:prstGeom>
                        <a:blipFill>
                          <a:blip r:embed="rId7"/>
                          <a:stretch>
                            <a:fillRect t="-46405" b="-14379"/>
                          </a:stretch>
                        </a:blipFill>
                        <a:ln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" name="矩形: 圆角 13">
                          <a:extLst>
                            <a:ext uri="{FF2B5EF4-FFF2-40B4-BE49-F238E27FC236}">
                              <a16:creationId xmlns:a16="http://schemas.microsoft.com/office/drawing/2014/main" id="{33B783FC-B97A-4FF3-8177-830D7A70231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1098671" y="2345996"/>
                          <a:ext cx="2284936" cy="1202728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作为下一步的输入</a:t>
                          </a:r>
                        </a:p>
                      </p:txBody>
                    </p:sp>
                  </mc:Choice>
                  <mc:Fallback xmlns="">
                    <p:sp>
                      <p:nvSpPr>
                        <p:cNvPr id="14" name="矩形: 圆角 13">
                          <a:extLst>
                            <a:ext uri="{FF2B5EF4-FFF2-40B4-BE49-F238E27FC236}">
                              <a16:creationId xmlns:a16="http://schemas.microsoft.com/office/drawing/2014/main" id="{33B783FC-B97A-4FF3-8177-830D7A70231A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1098671" y="2345996"/>
                          <a:ext cx="2284936" cy="1202728"/>
                        </a:xfrm>
                        <a:prstGeom prst="roundRect">
                          <a:avLst/>
                        </a:prstGeom>
                        <a:blipFill>
                          <a:blip r:embed="rId8"/>
                          <a:stretch>
                            <a:fillRect b="-4000"/>
                          </a:stretch>
                        </a:blipFill>
                        <a:ln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6" name="矩形: 圆角 15">
                          <a:extLst>
                            <a:ext uri="{FF2B5EF4-FFF2-40B4-BE49-F238E27FC236}">
                              <a16:creationId xmlns:a16="http://schemas.microsoft.com/office/drawing/2014/main" id="{0EF6E356-40BA-467D-A62F-FE8E70BD738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981452" y="2760023"/>
                          <a:ext cx="1754166" cy="937953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在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CN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oMath>
                          </a14:m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约束下最小化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6" name="矩形: 圆角 15">
                          <a:extLst>
                            <a:ext uri="{FF2B5EF4-FFF2-40B4-BE49-F238E27FC236}">
                              <a16:creationId xmlns:a16="http://schemas.microsoft.com/office/drawing/2014/main" id="{0EF6E356-40BA-467D-A62F-FE8E70BD7385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981452" y="2760023"/>
                          <a:ext cx="1754166" cy="937953"/>
                        </a:xfrm>
                        <a:prstGeom prst="roundRect">
                          <a:avLst/>
                        </a:prstGeom>
                        <a:blipFill>
                          <a:blip r:embed="rId9"/>
                          <a:stretch>
                            <a:fillRect t="-43590" b="-14103"/>
                          </a:stretch>
                        </a:blipFill>
                        <a:ln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" name="矩形: 圆角 16">
                          <a:extLst>
                            <a:ext uri="{FF2B5EF4-FFF2-40B4-BE49-F238E27FC236}">
                              <a16:creationId xmlns:a16="http://schemas.microsoft.com/office/drawing/2014/main" id="{14BAD588-99ED-4883-885F-F9E8EFF891A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913423" y="4412786"/>
                          <a:ext cx="2510166" cy="1112362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在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1</m:t>
                                  </m:r>
                                  <m: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，</m:t>
                                  </m:r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oMath>
                          </a14:m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约束下最小化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HF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𝐷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" name="矩形: 圆角 16">
                          <a:extLst>
                            <a:ext uri="{FF2B5EF4-FFF2-40B4-BE49-F238E27FC236}">
                              <a16:creationId xmlns:a16="http://schemas.microsoft.com/office/drawing/2014/main" id="{14BAD588-99ED-4883-885F-F9E8EFF891A0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913423" y="4412786"/>
                          <a:ext cx="2510166" cy="1112362"/>
                        </a:xfrm>
                        <a:prstGeom prst="roundRect">
                          <a:avLst/>
                        </a:prstGeom>
                        <a:blipFill>
                          <a:blip r:embed="rId10"/>
                          <a:stretch>
                            <a:fillRect t="-31892" b="-29189"/>
                          </a:stretch>
                        </a:blipFill>
                        <a:ln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4" name="矩形: 圆角 33">
                          <a:extLst>
                            <a:ext uri="{FF2B5EF4-FFF2-40B4-BE49-F238E27FC236}">
                              <a16:creationId xmlns:a16="http://schemas.microsoft.com/office/drawing/2014/main" id="{FD89C664-4E2A-4EBE-B19D-9F3DDC11B49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620017" y="4332471"/>
                          <a:ext cx="1980661" cy="1175312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设定新密度矩阵</a:t>
                          </a:r>
                          <a:endParaRPr lang="en-US" altLang="zh-CN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4" name="矩形: 圆角 33">
                          <a:extLst>
                            <a:ext uri="{FF2B5EF4-FFF2-40B4-BE49-F238E27FC236}">
                              <a16:creationId xmlns:a16="http://schemas.microsoft.com/office/drawing/2014/main" id="{FD89C664-4E2A-4EBE-B19D-9F3DDC11B49E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620017" y="4332471"/>
                          <a:ext cx="1980661" cy="1175312"/>
                        </a:xfrm>
                        <a:prstGeom prst="round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  <a:ln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8" name="矩形: 圆角 37">
                          <a:extLst>
                            <a:ext uri="{FF2B5EF4-FFF2-40B4-BE49-F238E27FC236}">
                              <a16:creationId xmlns:a16="http://schemas.microsoft.com/office/drawing/2014/main" id="{E02711CB-19EE-4F53-AAD0-F473B5D6D81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563219" y="1533061"/>
                          <a:ext cx="1954795" cy="1175312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设定新</a:t>
                          </a:r>
                          <a:r>
                            <a:rPr lang="zh-CN" altLang="en-US" sz="1800" dirty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误差向量</a:t>
                          </a:r>
                          <a:endParaRPr lang="en-US" altLang="zh-CN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8" name="矩形: 圆角 37">
                          <a:extLst>
                            <a:ext uri="{FF2B5EF4-FFF2-40B4-BE49-F238E27FC236}">
                              <a16:creationId xmlns:a16="http://schemas.microsoft.com/office/drawing/2014/main" id="{E02711CB-19EE-4F53-AAD0-F473B5D6D812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563219" y="1533061"/>
                          <a:ext cx="1954795" cy="1175312"/>
                        </a:xfrm>
                        <a:prstGeom prst="roundRect">
                          <a:avLst/>
                        </a:prstGeom>
                        <a:blipFill>
                          <a:blip r:embed="rId12"/>
                          <a:stretch>
                            <a:fillRect/>
                          </a:stretch>
                        </a:blipFill>
                        <a:ln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sp>
                <p:nvSpPr>
                  <p:cNvPr id="41" name="箭头: 右 40">
                    <a:extLst>
                      <a:ext uri="{FF2B5EF4-FFF2-40B4-BE49-F238E27FC236}">
                        <a16:creationId xmlns:a16="http://schemas.microsoft.com/office/drawing/2014/main" id="{948B496D-3E62-4A5E-BB37-6E609E1E43BB}"/>
                      </a:ext>
                    </a:extLst>
                  </p:cNvPr>
                  <p:cNvSpPr/>
                  <p:nvPr/>
                </p:nvSpPr>
                <p:spPr>
                  <a:xfrm rot="19529289">
                    <a:off x="2518414" y="2142393"/>
                    <a:ext cx="856709" cy="204436"/>
                  </a:xfrm>
                  <a:prstGeom prst="rightArrow">
                    <a:avLst>
                      <a:gd name="adj1" fmla="val 60000"/>
                      <a:gd name="adj2" fmla="val 50000"/>
                    </a:avLst>
                  </a:prstGeom>
                </p:spPr>
                <p:style>
                  <a:lnRef idx="0">
                    <a:schemeClr val="dk1">
                      <a:tint val="6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dk1">
                      <a:tint val="60000"/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dk1">
                      <a:tint val="60000"/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/>
                  <a:lstStyle/>
                  <a:p>
                    <a:endParaRPr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53" name="箭头: 右 52">
                    <a:extLst>
                      <a:ext uri="{FF2B5EF4-FFF2-40B4-BE49-F238E27FC236}">
                        <a16:creationId xmlns:a16="http://schemas.microsoft.com/office/drawing/2014/main" id="{32272270-9AFB-4524-A408-3D52546B9992}"/>
                      </a:ext>
                    </a:extLst>
                  </p:cNvPr>
                  <p:cNvSpPr/>
                  <p:nvPr/>
                </p:nvSpPr>
                <p:spPr>
                  <a:xfrm>
                    <a:off x="5540290" y="4252521"/>
                    <a:ext cx="1037597" cy="268605"/>
                  </a:xfrm>
                  <a:prstGeom prst="rightArrow">
                    <a:avLst>
                      <a:gd name="adj1" fmla="val 60000"/>
                      <a:gd name="adj2" fmla="val 50000"/>
                    </a:avLst>
                  </a:prstGeom>
                </p:spPr>
                <p:style>
                  <a:lnRef idx="0">
                    <a:schemeClr val="dk1">
                      <a:tint val="6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dk1">
                      <a:tint val="60000"/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dk1">
                      <a:tint val="60000"/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/>
                  <a:lstStyle/>
                  <a:p>
                    <a:endParaRPr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8" name="文本框 67">
                      <a:extLst>
                        <a:ext uri="{FF2B5EF4-FFF2-40B4-BE49-F238E27FC236}">
                          <a16:creationId xmlns:a16="http://schemas.microsoft.com/office/drawing/2014/main" id="{B0E1385F-184E-4958-A868-A03C2820CB4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888529" y="3690682"/>
                      <a:ext cx="125019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EDIIS</m:t>
                          </m:r>
                        </m:oMath>
                      </a14:m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法</a:t>
                      </a:r>
                    </a:p>
                  </p:txBody>
                </p:sp>
              </mc:Choice>
              <mc:Fallback xmlns="">
                <p:sp>
                  <p:nvSpPr>
                    <p:cNvPr id="68" name="文本框 67">
                      <a:extLst>
                        <a:ext uri="{FF2B5EF4-FFF2-40B4-BE49-F238E27FC236}">
                          <a16:creationId xmlns:a16="http://schemas.microsoft.com/office/drawing/2014/main" id="{B0E1385F-184E-4958-A868-A03C2820CB4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88529" y="3690682"/>
                      <a:ext cx="1250194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t="-10000" b="-2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9" name="文本框 68">
                      <a:extLst>
                        <a:ext uri="{FF2B5EF4-FFF2-40B4-BE49-F238E27FC236}">
                          <a16:creationId xmlns:a16="http://schemas.microsoft.com/office/drawing/2014/main" id="{D1ACCB72-E5B6-439E-A4ED-42C397B323A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784958" y="224194"/>
                      <a:ext cx="125019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i="0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DIIS</m:t>
                          </m:r>
                        </m:oMath>
                      </a14:m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法</a:t>
                      </a:r>
                    </a:p>
                  </p:txBody>
                </p:sp>
              </mc:Choice>
              <mc:Fallback xmlns="">
                <p:sp>
                  <p:nvSpPr>
                    <p:cNvPr id="69" name="文本框 68">
                      <a:extLst>
                        <a:ext uri="{FF2B5EF4-FFF2-40B4-BE49-F238E27FC236}">
                          <a16:creationId xmlns:a16="http://schemas.microsoft.com/office/drawing/2014/main" id="{D1ACCB72-E5B6-439E-A4ED-42C397B323A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84958" y="224194"/>
                      <a:ext cx="1250194" cy="36933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t="-8197" b="-2459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0" name="文本框 69">
                      <a:extLst>
                        <a:ext uri="{FF2B5EF4-FFF2-40B4-BE49-F238E27FC236}">
                          <a16:creationId xmlns:a16="http://schemas.microsoft.com/office/drawing/2014/main" id="{CF567B12-FAC6-420A-865A-6AFB715509C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710490" y="2058690"/>
                      <a:ext cx="132466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p>
                              <m:r>
                                <a:rPr lang="en-US" altLang="zh-CN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en-US" altLang="zh-CN" i="0" dirty="0" smtClean="0">
                              <a:latin typeface="Cambria Math" panose="02040503050406030204" pitchFamily="18" charset="0"/>
                            </a:rPr>
                            <m:t>IIS</m:t>
                          </m:r>
                        </m:oMath>
                      </a14:m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法</a:t>
                      </a:r>
                    </a:p>
                  </p:txBody>
                </p:sp>
              </mc:Choice>
              <mc:Fallback xmlns="">
                <p:sp>
                  <p:nvSpPr>
                    <p:cNvPr id="70" name="文本框 69">
                      <a:extLst>
                        <a:ext uri="{FF2B5EF4-FFF2-40B4-BE49-F238E27FC236}">
                          <a16:creationId xmlns:a16="http://schemas.microsoft.com/office/drawing/2014/main" id="{CF567B12-FAC6-420A-865A-6AFB715509C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10490" y="2058690"/>
                      <a:ext cx="1324662" cy="369332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 t="-9836" r="-1843" b="-2459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71" name="箭头: 右 70">
                  <a:extLst>
                    <a:ext uri="{FF2B5EF4-FFF2-40B4-BE49-F238E27FC236}">
                      <a16:creationId xmlns:a16="http://schemas.microsoft.com/office/drawing/2014/main" id="{B10913CA-555E-4E23-AD8C-4D9337AA61CC}"/>
                    </a:ext>
                  </a:extLst>
                </p:cNvPr>
                <p:cNvSpPr/>
                <p:nvPr/>
              </p:nvSpPr>
              <p:spPr>
                <a:xfrm rot="2091010">
                  <a:off x="2216371" y="4030245"/>
                  <a:ext cx="856709" cy="204436"/>
                </a:xfrm>
                <a:prstGeom prst="rightArrow">
                  <a:avLst>
                    <a:gd name="adj1" fmla="val 60000"/>
                    <a:gd name="adj2" fmla="val 50000"/>
                  </a:avLst>
                </a:prstGeom>
              </p:spPr>
              <p:style>
                <a:ln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</p:grpSp>
          <p:sp>
            <p:nvSpPr>
              <p:cNvPr id="73" name="箭头: 右 72">
                <a:extLst>
                  <a:ext uri="{FF2B5EF4-FFF2-40B4-BE49-F238E27FC236}">
                    <a16:creationId xmlns:a16="http://schemas.microsoft.com/office/drawing/2014/main" id="{5593125F-6EEE-44B6-8BEF-AE29B432823D}"/>
                  </a:ext>
                </a:extLst>
              </p:cNvPr>
              <p:cNvSpPr/>
              <p:nvPr/>
            </p:nvSpPr>
            <p:spPr>
              <a:xfrm rot="20400000">
                <a:off x="5235824" y="1030047"/>
                <a:ext cx="987058" cy="229610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dk1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dk1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dk1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</p:grpSp>
        <p:sp>
          <p:nvSpPr>
            <p:cNvPr id="77" name="箭头: 右 76">
              <a:extLst>
                <a:ext uri="{FF2B5EF4-FFF2-40B4-BE49-F238E27FC236}">
                  <a16:creationId xmlns:a16="http://schemas.microsoft.com/office/drawing/2014/main" id="{45172ADD-393D-4446-B069-C95DAD211BAC}"/>
                </a:ext>
              </a:extLst>
            </p:cNvPr>
            <p:cNvSpPr/>
            <p:nvPr/>
          </p:nvSpPr>
          <p:spPr>
            <a:xfrm rot="1200000">
              <a:off x="5277762" y="2789672"/>
              <a:ext cx="987058" cy="229610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dk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dk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dk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8" name="右大括号 77">
              <a:extLst>
                <a:ext uri="{FF2B5EF4-FFF2-40B4-BE49-F238E27FC236}">
                  <a16:creationId xmlns:a16="http://schemas.microsoft.com/office/drawing/2014/main" id="{2A52B8ED-A454-4D68-B53C-62B59C8E6A00}"/>
                </a:ext>
              </a:extLst>
            </p:cNvPr>
            <p:cNvSpPr/>
            <p:nvPr/>
          </p:nvSpPr>
          <p:spPr>
            <a:xfrm>
              <a:off x="8953211" y="1060775"/>
              <a:ext cx="411858" cy="3687404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0" name="箭头: 右 79">
              <a:extLst>
                <a:ext uri="{FF2B5EF4-FFF2-40B4-BE49-F238E27FC236}">
                  <a16:creationId xmlns:a16="http://schemas.microsoft.com/office/drawing/2014/main" id="{09F94266-EC4B-4DF4-9C10-D072AC6D82EC}"/>
                </a:ext>
              </a:extLst>
            </p:cNvPr>
            <p:cNvSpPr/>
            <p:nvPr/>
          </p:nvSpPr>
          <p:spPr>
            <a:xfrm>
              <a:off x="9462308" y="2750752"/>
              <a:ext cx="1037597" cy="268605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dk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dk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dk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</p:spTree>
    <p:extLst>
      <p:ext uri="{BB962C8B-B14F-4D97-AF65-F5344CB8AC3E}">
        <p14:creationId xmlns:p14="http://schemas.microsoft.com/office/powerpoint/2010/main" val="11441141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16B3EB3D-5B6F-450C-A63F-90DF0853398E}"/>
              </a:ext>
            </a:extLst>
          </p:cNvPr>
          <p:cNvGraphicFramePr/>
          <p:nvPr/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: 圆角 7">
                <a:extLst>
                  <a:ext uri="{FF2B5EF4-FFF2-40B4-BE49-F238E27FC236}">
                    <a16:creationId xmlns:a16="http://schemas.microsoft.com/office/drawing/2014/main" id="{77D37AF8-0BBE-4A9F-86EB-E65B4DD33092}"/>
                  </a:ext>
                </a:extLst>
              </p:cNvPr>
              <p:cNvSpPr/>
              <p:nvPr/>
            </p:nvSpPr>
            <p:spPr>
              <a:xfrm>
                <a:off x="6003979" y="5743103"/>
                <a:ext cx="1712645" cy="84856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定新误差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: 圆角 7">
                <a:extLst>
                  <a:ext uri="{FF2B5EF4-FFF2-40B4-BE49-F238E27FC236}">
                    <a16:creationId xmlns:a16="http://schemas.microsoft.com/office/drawing/2014/main" id="{77D37AF8-0BBE-4A9F-86EB-E65B4DD330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979" y="5743103"/>
                <a:ext cx="1712645" cy="848566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AEF85C3B-4D94-4281-B2D4-256B3DC5D94C}"/>
                  </a:ext>
                </a:extLst>
              </p:cNvPr>
              <p:cNvSpPr txBox="1"/>
              <p:nvPr/>
            </p:nvSpPr>
            <p:spPr>
              <a:xfrm>
                <a:off x="7789611" y="5741725"/>
                <a:ext cx="1712646" cy="764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160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AEF85C3B-4D94-4281-B2D4-256B3DC5D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9611" y="5741725"/>
                <a:ext cx="1712646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6D104730-3B51-4486-A7B0-C81BA46AB775}"/>
                  </a:ext>
                </a:extLst>
              </p:cNvPr>
              <p:cNvSpPr txBox="1"/>
              <p:nvPr/>
            </p:nvSpPr>
            <p:spPr>
              <a:xfrm>
                <a:off x="9484697" y="5741725"/>
                <a:ext cx="1712645" cy="848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6D104730-3B51-4486-A7B0-C81BA46AB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4697" y="5741725"/>
                <a:ext cx="1712645" cy="8485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: 圆角 34">
                <a:extLst>
                  <a:ext uri="{FF2B5EF4-FFF2-40B4-BE49-F238E27FC236}">
                    <a16:creationId xmlns:a16="http://schemas.microsoft.com/office/drawing/2014/main" id="{1C560F76-EB79-4510-8D53-7C1DD3AB8FA8}"/>
                  </a:ext>
                </a:extLst>
              </p:cNvPr>
              <p:cNvSpPr/>
              <p:nvPr/>
            </p:nvSpPr>
            <p:spPr>
              <a:xfrm>
                <a:off x="10341019" y="5936898"/>
                <a:ext cx="1712645" cy="92110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约束下最小化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5" name="矩形: 圆角 34">
                <a:extLst>
                  <a:ext uri="{FF2B5EF4-FFF2-40B4-BE49-F238E27FC236}">
                    <a16:creationId xmlns:a16="http://schemas.microsoft.com/office/drawing/2014/main" id="{1C560F76-EB79-4510-8D53-7C1DD3AB8F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1019" y="5936898"/>
                <a:ext cx="1712645" cy="921102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F45E23A5-9E0B-4DEC-9A6D-E8923F161D36}"/>
                  </a:ext>
                </a:extLst>
              </p:cNvPr>
              <p:cNvSpPr/>
              <p:nvPr/>
            </p:nvSpPr>
            <p:spPr>
              <a:xfrm>
                <a:off x="1792786" y="5964947"/>
                <a:ext cx="1712645" cy="84856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</m:t>
                      </m:r>
                    </m:oMath>
                  </m:oMathPara>
                </a14:m>
                <a:endParaRPr lang="zh-CN" altLang="en-US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F45E23A5-9E0B-4DEC-9A6D-E8923F161D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786" y="5964947"/>
                <a:ext cx="1712645" cy="848566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: 圆角 36">
                <a:extLst>
                  <a:ext uri="{FF2B5EF4-FFF2-40B4-BE49-F238E27FC236}">
                    <a16:creationId xmlns:a16="http://schemas.microsoft.com/office/drawing/2014/main" id="{7B45483A-D6BA-46B3-8294-DC8B9250253C}"/>
                  </a:ext>
                </a:extLst>
              </p:cNvPr>
              <p:cNvSpPr/>
              <p:nvPr/>
            </p:nvSpPr>
            <p:spPr>
              <a:xfrm>
                <a:off x="3821004" y="5928679"/>
                <a:ext cx="1712645" cy="84856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</m:t>
                      </m:r>
                    </m:oMath>
                  </m:oMathPara>
                </a14:m>
                <a:endParaRPr lang="zh-CN" altLang="en-US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7" name="矩形: 圆角 36">
                <a:extLst>
                  <a:ext uri="{FF2B5EF4-FFF2-40B4-BE49-F238E27FC236}">
                    <a16:creationId xmlns:a16="http://schemas.microsoft.com/office/drawing/2014/main" id="{7B45483A-D6BA-46B3-8294-DC8B925025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004" y="5928679"/>
                <a:ext cx="1712645" cy="848566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组合 73">
            <a:extLst>
              <a:ext uri="{FF2B5EF4-FFF2-40B4-BE49-F238E27FC236}">
                <a16:creationId xmlns:a16="http://schemas.microsoft.com/office/drawing/2014/main" id="{BE1CE36C-52C5-4BDF-B343-9620F1C9D69D}"/>
              </a:ext>
            </a:extLst>
          </p:cNvPr>
          <p:cNvGrpSpPr/>
          <p:nvPr/>
        </p:nvGrpSpPr>
        <p:grpSpPr>
          <a:xfrm>
            <a:off x="1717372" y="881186"/>
            <a:ext cx="9144372" cy="4483368"/>
            <a:chOff x="1698518" y="786608"/>
            <a:chExt cx="9144372" cy="4483368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C9FFB65D-7AF1-4C4F-8330-E391288D3361}"/>
                </a:ext>
              </a:extLst>
            </p:cNvPr>
            <p:cNvGrpSpPr/>
            <p:nvPr/>
          </p:nvGrpSpPr>
          <p:grpSpPr>
            <a:xfrm>
              <a:off x="1698518" y="786608"/>
              <a:ext cx="9144372" cy="4483368"/>
              <a:chOff x="1717372" y="740694"/>
              <a:chExt cx="9144372" cy="4483368"/>
            </a:xfrm>
          </p:grpSpPr>
          <p:grpSp>
            <p:nvGrpSpPr>
              <p:cNvPr id="67" name="组合 66">
                <a:extLst>
                  <a:ext uri="{FF2B5EF4-FFF2-40B4-BE49-F238E27FC236}">
                    <a16:creationId xmlns:a16="http://schemas.microsoft.com/office/drawing/2014/main" id="{B59298D7-377A-4339-A926-EC6566C298DA}"/>
                  </a:ext>
                </a:extLst>
              </p:cNvPr>
              <p:cNvGrpSpPr/>
              <p:nvPr/>
            </p:nvGrpSpPr>
            <p:grpSpPr>
              <a:xfrm>
                <a:off x="1717372" y="1165814"/>
                <a:ext cx="9144372" cy="3560480"/>
                <a:chOff x="2020936" y="848469"/>
                <a:chExt cx="9144372" cy="3560480"/>
              </a:xfrm>
            </p:grpSpPr>
            <p:grpSp>
              <p:nvGrpSpPr>
                <p:cNvPr id="39" name="组合 38">
                  <a:extLst>
                    <a:ext uri="{FF2B5EF4-FFF2-40B4-BE49-F238E27FC236}">
                      <a16:creationId xmlns:a16="http://schemas.microsoft.com/office/drawing/2014/main" id="{97CEB7B9-8A89-4C97-A7D0-D5C69B8E5CA9}"/>
                    </a:ext>
                  </a:extLst>
                </p:cNvPr>
                <p:cNvGrpSpPr/>
                <p:nvPr/>
              </p:nvGrpSpPr>
              <p:grpSpPr>
                <a:xfrm>
                  <a:off x="2020936" y="848469"/>
                  <a:ext cx="9144372" cy="3560480"/>
                  <a:chOff x="2218898" y="1426031"/>
                  <a:chExt cx="9144372" cy="3560480"/>
                </a:xfrm>
              </p:grpSpPr>
              <p:sp>
                <p:nvSpPr>
                  <p:cNvPr id="4" name="矩形: 圆角 3">
                    <a:extLst>
                      <a:ext uri="{FF2B5EF4-FFF2-40B4-BE49-F238E27FC236}">
                        <a16:creationId xmlns:a16="http://schemas.microsoft.com/office/drawing/2014/main" id="{0676CD10-183E-46D7-A486-357F09A3A3ED}"/>
                      </a:ext>
                    </a:extLst>
                  </p:cNvPr>
                  <p:cNvSpPr/>
                  <p:nvPr/>
                </p:nvSpPr>
                <p:spPr>
                  <a:xfrm>
                    <a:off x="2218898" y="3115639"/>
                    <a:ext cx="1256343" cy="804349"/>
                  </a:xfrm>
                  <a:prstGeom prst="round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6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前</a:t>
                    </a:r>
                    <a:r>
                      <a:rPr lang="en-US" altLang="zh-CN" sz="16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n</a:t>
                    </a:r>
                    <a:r>
                      <a:rPr lang="zh-CN" altLang="en-US" sz="16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步</a:t>
                    </a:r>
                    <a:endParaRPr lang="en-US" altLang="zh-CN" sz="16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  <a:p>
                    <a:pPr algn="ctr"/>
                    <a:r>
                      <a:rPr lang="zh-CN" altLang="en-US" sz="16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信息</a:t>
                    </a: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1" name="矩形: 圆角 10">
                        <a:extLst>
                          <a:ext uri="{FF2B5EF4-FFF2-40B4-BE49-F238E27FC236}">
                            <a16:creationId xmlns:a16="http://schemas.microsoft.com/office/drawing/2014/main" id="{BCDA9FE3-E7B3-4D9F-A2E8-0CCF8E5202B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745637" y="1426031"/>
                        <a:ext cx="1712645" cy="920687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zh-CN" altLang="en-US" sz="16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在</a:t>
                        </a:r>
                        <a14:m>
                          <m:oMath xmlns:m="http://schemas.openxmlformats.org/officeDocument/2006/math">
                            <m:nary>
                              <m:naryPr>
                                <m:chr m:val="∑"/>
                                <m:ctrlPr>
                                  <a:rPr lang="zh-CN" altLang="en-US" sz="16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𝑖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=</m:t>
                            </m:r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oMath>
                        </a14:m>
                        <a:r>
                          <a:rPr lang="zh-CN" altLang="en-US" sz="16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约束下最小化</a:t>
                        </a:r>
                        <a14:m>
                          <m:oMath xmlns:m="http://schemas.openxmlformats.org/officeDocument/2006/math"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16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d>
                          </m:oMath>
                        </a14:m>
                        <a:endParaRPr lang="zh-CN" altLang="en-US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1" name="矩形: 圆角 10">
                        <a:extLst>
                          <a:ext uri="{FF2B5EF4-FFF2-40B4-BE49-F238E27FC236}">
                            <a16:creationId xmlns:a16="http://schemas.microsoft.com/office/drawing/2014/main" id="{BCDA9FE3-E7B3-4D9F-A2E8-0CCF8E5202B2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745637" y="1426031"/>
                        <a:ext cx="1712645" cy="920687"/>
                      </a:xfrm>
                      <a:prstGeom prst="roundRect">
                        <a:avLst/>
                      </a:prstGeom>
                      <a:blipFill>
                        <a:blip r:embed="rId13"/>
                        <a:stretch>
                          <a:fillRect t="-20261" b="-17647"/>
                        </a:stretch>
                      </a:blipFill>
                      <a:ln>
                        <a:solidFill>
                          <a:schemeClr val="tx1"/>
                        </a:solidFill>
                      </a:ln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" name="矩形: 圆角 13">
                        <a:extLst>
                          <a:ext uri="{FF2B5EF4-FFF2-40B4-BE49-F238E27FC236}">
                            <a16:creationId xmlns:a16="http://schemas.microsoft.com/office/drawing/2014/main" id="{33B783FC-B97A-4FF3-8177-830D7A70231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374781" y="2821486"/>
                        <a:ext cx="1988489" cy="1057078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𝑖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oMath>
                          </m:oMathPara>
                        </a14:m>
                        <a:endParaRPr lang="zh-CN" altLang="en-US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  <a:p>
                        <a:pPr algn="ctr"/>
                        <a:r>
                          <a:rPr lang="zh-CN" altLang="en-US" sz="16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作为下一步的输入</a:t>
                        </a:r>
                      </a:p>
                    </p:txBody>
                  </p:sp>
                </mc:Choice>
                <mc:Fallback xmlns="">
                  <p:sp>
                    <p:nvSpPr>
                      <p:cNvPr id="14" name="矩形: 圆角 13">
                        <a:extLst>
                          <a:ext uri="{FF2B5EF4-FFF2-40B4-BE49-F238E27FC236}">
                            <a16:creationId xmlns:a16="http://schemas.microsoft.com/office/drawing/2014/main" id="{33B783FC-B97A-4FF3-8177-830D7A70231A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9374781" y="2821486"/>
                        <a:ext cx="1988489" cy="1057078"/>
                      </a:xfrm>
                      <a:prstGeom prst="roundRect">
                        <a:avLst/>
                      </a:prstGeom>
                      <a:blipFill>
                        <a:blip r:embed="rId14"/>
                        <a:stretch>
                          <a:fillRect b="-3977"/>
                        </a:stretch>
                      </a:blipFill>
                      <a:ln>
                        <a:solidFill>
                          <a:schemeClr val="tx1"/>
                        </a:solidFill>
                      </a:ln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6" name="矩形: 圆角 15">
                        <a:extLst>
                          <a:ext uri="{FF2B5EF4-FFF2-40B4-BE49-F238E27FC236}">
                            <a16:creationId xmlns:a16="http://schemas.microsoft.com/office/drawing/2014/main" id="{0EF6E356-40BA-467D-A62F-FE8E70BD738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875790" y="2797218"/>
                        <a:ext cx="1712645" cy="921102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zh-CN" altLang="en-US" sz="16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在</a:t>
                        </a:r>
                        <a14:m>
                          <m:oMath xmlns:m="http://schemas.openxmlformats.org/officeDocument/2006/math">
                            <m:nary>
                              <m:naryPr>
                                <m:chr m:val="∑"/>
                                <m:ctrlPr>
                                  <a:rPr lang="zh-CN" altLang="en-US" sz="16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𝑖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𝑛</m:t>
                                </m:r>
                              </m:sup>
                              <m:e>
                                <m:sSubSup>
                                  <m:sSubSup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nary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=</m:t>
                            </m:r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oMath>
                        </a14:m>
                        <a:r>
                          <a:rPr lang="zh-CN" altLang="en-US" sz="16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约束下最小化</a:t>
                        </a:r>
                        <a14:m>
                          <m:oMath xmlns:m="http://schemas.openxmlformats.org/officeDocument/2006/math"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16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d>
                          </m:oMath>
                        </a14:m>
                        <a:endParaRPr lang="zh-CN" altLang="en-US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6" name="矩形: 圆角 15">
                        <a:extLst>
                          <a:ext uri="{FF2B5EF4-FFF2-40B4-BE49-F238E27FC236}">
                            <a16:creationId xmlns:a16="http://schemas.microsoft.com/office/drawing/2014/main" id="{0EF6E356-40BA-467D-A62F-FE8E70BD7385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875790" y="2797218"/>
                        <a:ext cx="1712645" cy="921102"/>
                      </a:xfrm>
                      <a:prstGeom prst="roundRect">
                        <a:avLst/>
                      </a:prstGeom>
                      <a:blipFill>
                        <a:blip r:embed="rId15"/>
                        <a:stretch>
                          <a:fillRect l="-707" t="-19608" b="-18301"/>
                        </a:stretch>
                      </a:blipFill>
                      <a:ln>
                        <a:solidFill>
                          <a:schemeClr val="tx1"/>
                        </a:solidFill>
                      </a:ln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" name="矩形: 圆角 16">
                        <a:extLst>
                          <a:ext uri="{FF2B5EF4-FFF2-40B4-BE49-F238E27FC236}">
                            <a16:creationId xmlns:a16="http://schemas.microsoft.com/office/drawing/2014/main" id="{14BAD588-99ED-4883-885F-F9E8EFF891A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3130" y="4060126"/>
                        <a:ext cx="1712645" cy="921102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zh-CN" altLang="en-US" sz="16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在</a:t>
                        </a:r>
                        <a14:m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16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16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oMath>
                        </a14:m>
                        <a:r>
                          <a:rPr lang="zh-CN" altLang="en-US" sz="16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约束下最小化</a:t>
                        </a:r>
                        <a14:m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16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HF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d>
                          </m:oMath>
                        </a14:m>
                        <a:endParaRPr lang="zh-CN" altLang="en-US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" name="矩形: 圆角 16">
                        <a:extLst>
                          <a:ext uri="{FF2B5EF4-FFF2-40B4-BE49-F238E27FC236}">
                            <a16:creationId xmlns:a16="http://schemas.microsoft.com/office/drawing/2014/main" id="{14BAD588-99ED-4883-885F-F9E8EFF891A0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103130" y="4060126"/>
                        <a:ext cx="1712645" cy="921102"/>
                      </a:xfrm>
                      <a:prstGeom prst="roundRect">
                        <a:avLst/>
                      </a:prstGeom>
                      <a:blipFill>
                        <a:blip r:embed="rId16"/>
                        <a:stretch>
                          <a:fillRect/>
                        </a:stretch>
                      </a:blipFill>
                      <a:ln>
                        <a:solidFill>
                          <a:schemeClr val="tx1"/>
                        </a:solidFill>
                      </a:ln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" name="矩形: 圆角 33">
                        <a:extLst>
                          <a:ext uri="{FF2B5EF4-FFF2-40B4-BE49-F238E27FC236}">
                            <a16:creationId xmlns:a16="http://schemas.microsoft.com/office/drawing/2014/main" id="{FD89C664-4E2A-4EBE-B19D-9F3DDC11B49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240956" y="4065824"/>
                        <a:ext cx="1712645" cy="920687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zh-CN" altLang="en-US" sz="16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设定新密度矩阵</a:t>
                        </a:r>
                        <a:endParaRPr lang="en-US" altLang="zh-CN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𝑖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oMath>
                          </m:oMathPara>
                        </a14:m>
                        <a:endParaRPr lang="zh-CN" altLang="en-US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4" name="矩形: 圆角 33">
                        <a:extLst>
                          <a:ext uri="{FF2B5EF4-FFF2-40B4-BE49-F238E27FC236}">
                            <a16:creationId xmlns:a16="http://schemas.microsoft.com/office/drawing/2014/main" id="{FD89C664-4E2A-4EBE-B19D-9F3DDC11B49E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240956" y="4065824"/>
                        <a:ext cx="1712645" cy="920687"/>
                      </a:xfrm>
                      <a:prstGeom prst="roundRect">
                        <a:avLst/>
                      </a:prstGeom>
                      <a:blipFill>
                        <a:blip r:embed="rId17"/>
                        <a:stretch>
                          <a:fillRect t="-5229"/>
                        </a:stretch>
                      </a:blipFill>
                      <a:ln>
                        <a:solidFill>
                          <a:schemeClr val="tx1"/>
                        </a:solidFill>
                      </a:ln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8" name="矩形: 圆角 37">
                        <a:extLst>
                          <a:ext uri="{FF2B5EF4-FFF2-40B4-BE49-F238E27FC236}">
                            <a16:creationId xmlns:a16="http://schemas.microsoft.com/office/drawing/2014/main" id="{E02711CB-19EE-4F53-AAD0-F473B5D6D81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116492" y="2120250"/>
                        <a:ext cx="1712646" cy="920687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zh-CN" altLang="en-US" sz="1600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设定新误差向量</a:t>
                        </a:r>
                        <a:endParaRPr lang="en-US" altLang="zh-CN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𝑖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oMath>
                          </m:oMathPara>
                        </a14:m>
                        <a:endParaRPr lang="zh-CN" altLang="en-US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8" name="矩形: 圆角 37">
                        <a:extLst>
                          <a:ext uri="{FF2B5EF4-FFF2-40B4-BE49-F238E27FC236}">
                            <a16:creationId xmlns:a16="http://schemas.microsoft.com/office/drawing/2014/main" id="{E02711CB-19EE-4F53-AAD0-F473B5D6D812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116492" y="2120250"/>
                        <a:ext cx="1712646" cy="920687"/>
                      </a:xfrm>
                      <a:prstGeom prst="roundRect">
                        <a:avLst/>
                      </a:prstGeom>
                      <a:blipFill>
                        <a:blip r:embed="rId18"/>
                        <a:stretch>
                          <a:fillRect t="-5229"/>
                        </a:stretch>
                      </a:blipFill>
                      <a:ln>
                        <a:solidFill>
                          <a:schemeClr val="tx1"/>
                        </a:solidFill>
                      </a:ln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41" name="箭头: 右 40">
                  <a:extLst>
                    <a:ext uri="{FF2B5EF4-FFF2-40B4-BE49-F238E27FC236}">
                      <a16:creationId xmlns:a16="http://schemas.microsoft.com/office/drawing/2014/main" id="{948B496D-3E62-4A5E-BB37-6E609E1E43BB}"/>
                    </a:ext>
                  </a:extLst>
                </p:cNvPr>
                <p:cNvSpPr/>
                <p:nvPr/>
              </p:nvSpPr>
              <p:spPr>
                <a:xfrm rot="19529289">
                  <a:off x="3035552" y="2052507"/>
                  <a:ext cx="856709" cy="204436"/>
                </a:xfrm>
                <a:prstGeom prst="rightArrow">
                  <a:avLst>
                    <a:gd name="adj1" fmla="val 60000"/>
                    <a:gd name="adj2" fmla="val 50000"/>
                  </a:avLst>
                </a:prstGeom>
              </p:spPr>
              <p:style>
                <a:ln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50" name="箭头: 右 49">
                  <a:extLst>
                    <a:ext uri="{FF2B5EF4-FFF2-40B4-BE49-F238E27FC236}">
                      <a16:creationId xmlns:a16="http://schemas.microsoft.com/office/drawing/2014/main" id="{92DAF105-FDF2-4678-9AFE-319BB685FE50}"/>
                    </a:ext>
                  </a:extLst>
                </p:cNvPr>
                <p:cNvSpPr/>
                <p:nvPr/>
              </p:nvSpPr>
              <p:spPr>
                <a:xfrm rot="1185510">
                  <a:off x="5546938" y="2550337"/>
                  <a:ext cx="987058" cy="272505"/>
                </a:xfrm>
                <a:prstGeom prst="rightArrow">
                  <a:avLst>
                    <a:gd name="adj1" fmla="val 60000"/>
                    <a:gd name="adj2" fmla="val 50000"/>
                  </a:avLst>
                </a:prstGeom>
              </p:spPr>
              <p:style>
                <a:ln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sp>
              <p:nvSpPr>
                <p:cNvPr id="53" name="箭头: 右 52">
                  <a:extLst>
                    <a:ext uri="{FF2B5EF4-FFF2-40B4-BE49-F238E27FC236}">
                      <a16:creationId xmlns:a16="http://schemas.microsoft.com/office/drawing/2014/main" id="{32272270-9AFB-4524-A408-3D52546B9992}"/>
                    </a:ext>
                  </a:extLst>
                </p:cNvPr>
                <p:cNvSpPr/>
                <p:nvPr/>
              </p:nvSpPr>
              <p:spPr>
                <a:xfrm>
                  <a:off x="5811605" y="3814302"/>
                  <a:ext cx="1037597" cy="268605"/>
                </a:xfrm>
                <a:prstGeom prst="rightArrow">
                  <a:avLst>
                    <a:gd name="adj1" fmla="val 60000"/>
                    <a:gd name="adj2" fmla="val 50000"/>
                  </a:avLst>
                </a:prstGeom>
              </p:spPr>
              <p:style>
                <a:ln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sp>
              <p:nvSpPr>
                <p:cNvPr id="56" name="箭头: 右 55">
                  <a:extLst>
                    <a:ext uri="{FF2B5EF4-FFF2-40B4-BE49-F238E27FC236}">
                      <a16:creationId xmlns:a16="http://schemas.microsoft.com/office/drawing/2014/main" id="{4C7302B3-FAFD-47B8-82E4-0AACCC5EAE98}"/>
                    </a:ext>
                  </a:extLst>
                </p:cNvPr>
                <p:cNvSpPr/>
                <p:nvPr/>
              </p:nvSpPr>
              <p:spPr>
                <a:xfrm rot="19451096">
                  <a:off x="8665833" y="3653645"/>
                  <a:ext cx="1136758" cy="226126"/>
                </a:xfrm>
                <a:prstGeom prst="rightArrow">
                  <a:avLst>
                    <a:gd name="adj1" fmla="val 60000"/>
                    <a:gd name="adj2" fmla="val 50000"/>
                  </a:avLst>
                </a:prstGeom>
              </p:spPr>
              <p:style>
                <a:ln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grpSp>
              <p:nvGrpSpPr>
                <p:cNvPr id="58" name="组合 57">
                  <a:extLst>
                    <a:ext uri="{FF2B5EF4-FFF2-40B4-BE49-F238E27FC236}">
                      <a16:creationId xmlns:a16="http://schemas.microsoft.com/office/drawing/2014/main" id="{37610EDE-302D-47FA-A126-431F28D0E0BF}"/>
                    </a:ext>
                  </a:extLst>
                </p:cNvPr>
                <p:cNvGrpSpPr/>
                <p:nvPr/>
              </p:nvGrpSpPr>
              <p:grpSpPr>
                <a:xfrm>
                  <a:off x="8442360" y="2701905"/>
                  <a:ext cx="630685" cy="248428"/>
                  <a:chOff x="2112145" y="83362"/>
                  <a:chExt cx="630685" cy="248428"/>
                </a:xfrm>
              </p:grpSpPr>
              <p:sp>
                <p:nvSpPr>
                  <p:cNvPr id="59" name="箭头: 右 58">
                    <a:extLst>
                      <a:ext uri="{FF2B5EF4-FFF2-40B4-BE49-F238E27FC236}">
                        <a16:creationId xmlns:a16="http://schemas.microsoft.com/office/drawing/2014/main" id="{E16DF9C1-C3BE-4DBA-AEEB-FBF658F7539E}"/>
                      </a:ext>
                    </a:extLst>
                  </p:cNvPr>
                  <p:cNvSpPr/>
                  <p:nvPr/>
                </p:nvSpPr>
                <p:spPr>
                  <a:xfrm>
                    <a:off x="2112145" y="83362"/>
                    <a:ext cx="630685" cy="248428"/>
                  </a:xfrm>
                  <a:prstGeom prst="rightArrow">
                    <a:avLst>
                      <a:gd name="adj1" fmla="val 60000"/>
                      <a:gd name="adj2" fmla="val 50000"/>
                    </a:avLst>
                  </a:prstGeom>
                </p:spPr>
                <p:style>
                  <a:lnRef idx="0">
                    <a:schemeClr val="dk1">
                      <a:tint val="6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dk1">
                      <a:tint val="60000"/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dk1">
                      <a:tint val="60000"/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</p:sp>
              <p:sp>
                <p:nvSpPr>
                  <p:cNvPr id="60" name="箭头: 右 4">
                    <a:extLst>
                      <a:ext uri="{FF2B5EF4-FFF2-40B4-BE49-F238E27FC236}">
                        <a16:creationId xmlns:a16="http://schemas.microsoft.com/office/drawing/2014/main" id="{15B4EEAD-B1D1-4647-BC20-92B08B7E9FEB}"/>
                      </a:ext>
                    </a:extLst>
                  </p:cNvPr>
                  <p:cNvSpPr txBox="1"/>
                  <p:nvPr/>
                </p:nvSpPr>
                <p:spPr>
                  <a:xfrm>
                    <a:off x="2112145" y="133048"/>
                    <a:ext cx="556157" cy="149056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spcFirstLastPara="0" vert="horz" wrap="square" lIns="0" tIns="0" rIns="0" bIns="0" numCol="1" spcCol="1270" anchor="ctr" anchorCtr="0">
                    <a:noAutofit/>
                  </a:bodyPr>
                  <a:lstStyle/>
                  <a:p>
                    <a:pPr marL="0" lvl="0" indent="0" algn="ctr" defTabSz="40005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  <a:buNone/>
                    </a:pPr>
                    <a:endParaRPr lang="zh-CN" altLang="en-US" sz="900" kern="120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65" name="箭头: 右 64">
                  <a:extLst>
                    <a:ext uri="{FF2B5EF4-FFF2-40B4-BE49-F238E27FC236}">
                      <a16:creationId xmlns:a16="http://schemas.microsoft.com/office/drawing/2014/main" id="{A7CC9D19-7D7E-436C-A4E1-AF053E8E3101}"/>
                    </a:ext>
                  </a:extLst>
                </p:cNvPr>
                <p:cNvSpPr/>
                <p:nvPr/>
              </p:nvSpPr>
              <p:spPr>
                <a:xfrm rot="1948117">
                  <a:off x="8320985" y="1656094"/>
                  <a:ext cx="1136758" cy="226126"/>
                </a:xfrm>
                <a:prstGeom prst="rightArrow">
                  <a:avLst>
                    <a:gd name="adj1" fmla="val 60000"/>
                    <a:gd name="adj2" fmla="val 50000"/>
                  </a:avLst>
                </a:prstGeom>
              </p:spPr>
              <p:style>
                <a:ln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dk1">
                    <a:tint val="6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</p:grpSp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B0E1385F-184E-4958-A868-A03C2820CB4A}"/>
                  </a:ext>
                </a:extLst>
              </p:cNvPr>
              <p:cNvSpPr txBox="1"/>
              <p:nvPr/>
            </p:nvSpPr>
            <p:spPr>
              <a:xfrm>
                <a:off x="6700229" y="4885508"/>
                <a:ext cx="125019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DIIS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</a:p>
            </p:txBody>
          </p:sp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D1ACCB72-E5B6-439E-A4ED-42C397B323A6}"/>
                  </a:ext>
                </a:extLst>
              </p:cNvPr>
              <p:cNvSpPr txBox="1"/>
              <p:nvPr/>
            </p:nvSpPr>
            <p:spPr>
              <a:xfrm>
                <a:off x="6508721" y="740694"/>
                <a:ext cx="98811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IIS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算法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文本框 69">
                    <a:extLst>
                      <a:ext uri="{FF2B5EF4-FFF2-40B4-BE49-F238E27FC236}">
                        <a16:creationId xmlns:a16="http://schemas.microsoft.com/office/drawing/2014/main" id="{CF567B12-FAC6-420A-865A-6AFB715509C8}"/>
                      </a:ext>
                    </a:extLst>
                  </p:cNvPr>
                  <p:cNvSpPr txBox="1"/>
                  <p:nvPr/>
                </p:nvSpPr>
                <p:spPr>
                  <a:xfrm>
                    <a:off x="9126030" y="1468372"/>
                    <a:ext cx="1324662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6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1600" b="0" i="0" dirty="0" smtClean="0"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p>
                            <m:r>
                              <a:rPr lang="en-US" altLang="zh-CN" sz="1600" b="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1600" b="0" i="0" dirty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altLang="zh-CN" sz="1600" i="0" dirty="0" smtClean="0">
                            <a:latin typeface="Cambria Math" panose="02040503050406030204" pitchFamily="18" charset="0"/>
                          </a:rPr>
                          <m:t>IIS</m:t>
                        </m:r>
                      </m:oMath>
                    </a14:m>
                    <a:r>
                      <a: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算法</a:t>
                    </a:r>
                  </a:p>
                </p:txBody>
              </p:sp>
            </mc:Choice>
            <mc:Fallback xmlns="">
              <p:sp>
                <p:nvSpPr>
                  <p:cNvPr id="70" name="文本框 69">
                    <a:extLst>
                      <a:ext uri="{FF2B5EF4-FFF2-40B4-BE49-F238E27FC236}">
                        <a16:creationId xmlns:a16="http://schemas.microsoft.com/office/drawing/2014/main" id="{CF567B12-FAC6-420A-865A-6AFB715509C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26030" y="1468372"/>
                    <a:ext cx="1324662" cy="338554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t="-5455" b="-2363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1" name="箭头: 右 70">
                <a:extLst>
                  <a:ext uri="{FF2B5EF4-FFF2-40B4-BE49-F238E27FC236}">
                    <a16:creationId xmlns:a16="http://schemas.microsoft.com/office/drawing/2014/main" id="{B10913CA-555E-4E23-AD8C-4D9337AA61CC}"/>
                  </a:ext>
                </a:extLst>
              </p:cNvPr>
              <p:cNvSpPr/>
              <p:nvPr/>
            </p:nvSpPr>
            <p:spPr>
              <a:xfrm rot="1309636">
                <a:off x="2875424" y="3798904"/>
                <a:ext cx="856709" cy="204436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dk1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dk1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dk1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</p:grpSp>
        <p:sp>
          <p:nvSpPr>
            <p:cNvPr id="73" name="箭头: 右 72">
              <a:extLst>
                <a:ext uri="{FF2B5EF4-FFF2-40B4-BE49-F238E27FC236}">
                  <a16:creationId xmlns:a16="http://schemas.microsoft.com/office/drawing/2014/main" id="{5593125F-6EEE-44B6-8BEF-AE29B432823D}"/>
                </a:ext>
              </a:extLst>
            </p:cNvPr>
            <p:cNvSpPr/>
            <p:nvPr/>
          </p:nvSpPr>
          <p:spPr>
            <a:xfrm rot="20456806">
              <a:off x="5131943" y="1464584"/>
              <a:ext cx="987058" cy="272505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dk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dk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dk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</p:spTree>
    <p:extLst>
      <p:ext uri="{BB962C8B-B14F-4D97-AF65-F5344CB8AC3E}">
        <p14:creationId xmlns:p14="http://schemas.microsoft.com/office/powerpoint/2010/main" val="2784335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16B3EB3D-5B6F-450C-A63F-90DF0853398E}"/>
              </a:ext>
            </a:extLst>
          </p:cNvPr>
          <p:cNvGraphicFramePr/>
          <p:nvPr/>
        </p:nvGraphicFramePr>
        <p:xfrm>
          <a:off x="697474" y="221903"/>
          <a:ext cx="10774947" cy="4151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220F69F8-C2D6-414B-9708-1CD4BB233CDC}"/>
              </a:ext>
            </a:extLst>
          </p:cNvPr>
          <p:cNvGrpSpPr/>
          <p:nvPr/>
        </p:nvGrpSpPr>
        <p:grpSpPr>
          <a:xfrm>
            <a:off x="1235565" y="913849"/>
            <a:ext cx="9134337" cy="5722248"/>
            <a:chOff x="2539072" y="758133"/>
            <a:chExt cx="9134337" cy="57222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3ECD54F5-FB30-4033-AF42-893DD82CFC09}"/>
                    </a:ext>
                  </a:extLst>
                </p:cNvPr>
                <p:cNvSpPr txBox="1"/>
                <p:nvPr/>
              </p:nvSpPr>
              <p:spPr>
                <a:xfrm>
                  <a:off x="2539072" y="3880630"/>
                  <a:ext cx="4730681" cy="25997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梯度下降法 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1600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6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600" i="1" dirty="0">
                          <a:latin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endPara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牛顿法        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1600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600" i="1" dirty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endPara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拟牛顿法（</a:t>
                  </a:r>
                  <a:r>
                    <a:rPr lang="en-US" altLang="zh-CN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QN</a:t>
                  </a:r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）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endPara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增强</a:t>
                  </a:r>
                  <a:r>
                    <a:rPr lang="en-US" altLang="zh-CN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Hessian</a:t>
                  </a:r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方法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endPara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QN/DIIS</a:t>
                  </a:r>
                  <a:r>
                    <a:rPr lang="zh-CN" altLang="en-US" sz="16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方法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16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16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a14:m>
                  <a:endParaRPr lang="zh-CN" altLang="en-US" sz="1600" kern="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l">
                    <a:lnSpc>
                      <a:spcPct val="150000"/>
                    </a:lnSpc>
                  </a:pPr>
                  <a:endParaRPr lang="zh-CN" altLang="en-US" sz="1600" kern="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3ECD54F5-FB30-4033-AF42-893DD82CFC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9072" y="3880630"/>
                  <a:ext cx="4730681" cy="2599751"/>
                </a:xfrm>
                <a:prstGeom prst="rect">
                  <a:avLst/>
                </a:prstGeom>
                <a:blipFill>
                  <a:blip r:embed="rId7"/>
                  <a:stretch>
                    <a:fillRect l="-7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3B7F692-CAD3-4829-8E3A-19ECAA534A4A}"/>
                </a:ext>
              </a:extLst>
            </p:cNvPr>
            <p:cNvGrpSpPr/>
            <p:nvPr/>
          </p:nvGrpSpPr>
          <p:grpSpPr>
            <a:xfrm>
              <a:off x="3398111" y="758133"/>
              <a:ext cx="8275298" cy="4148640"/>
              <a:chOff x="3573209" y="787316"/>
              <a:chExt cx="8275298" cy="4148640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2" name="图示 41">
                    <a:extLst>
                      <a:ext uri="{FF2B5EF4-FFF2-40B4-BE49-F238E27FC236}">
                        <a16:creationId xmlns:a16="http://schemas.microsoft.com/office/drawing/2014/main" id="{20696C5E-DA2E-44D6-98FB-24FE3035472E}"/>
                      </a:ext>
                    </a:extLst>
                  </p:cNvPr>
                  <p:cNvGraphicFramePr/>
                  <p:nvPr>
                    <p:extLst>
                      <p:ext uri="{D42A27DB-BD31-4B8C-83A1-F6EECF244321}">
                        <p14:modId xmlns:p14="http://schemas.microsoft.com/office/powerpoint/2010/main" val="3809253116"/>
                      </p:ext>
                    </p:extLst>
                  </p:nvPr>
                </p:nvGraphicFramePr>
                <p:xfrm>
                  <a:off x="3751665" y="787316"/>
                  <a:ext cx="7386372" cy="4148640"/>
                </p:xfrm>
                <a:graphic>
                  <a:graphicData uri="http://schemas.openxmlformats.org/drawingml/2006/diagram">
                    <dgm:relIds xmlns:dgm="http://schemas.openxmlformats.org/drawingml/2006/diagram" xmlns:r="http://schemas.openxmlformats.org/officeDocument/2006/relationships" r:dm="rId8" r:lo="rId9" r:qs="rId10" r:cs="rId11"/>
                  </a:graphicData>
                </a:graphic>
              </p:graphicFrame>
            </mc:Choice>
            <mc:Fallback xmlns="">
              <p:graphicFrame>
                <p:nvGraphicFramePr>
                  <p:cNvPr id="42" name="图示 41">
                    <a:extLst>
                      <a:ext uri="{FF2B5EF4-FFF2-40B4-BE49-F238E27FC236}">
                        <a16:creationId xmlns:a16="http://schemas.microsoft.com/office/drawing/2014/main" id="{20696C5E-DA2E-44D6-98FB-24FE3035472E}"/>
                      </a:ext>
                    </a:extLst>
                  </p:cNvPr>
                  <p:cNvGraphicFramePr/>
                  <p:nvPr>
                    <p:extLst>
                      <p:ext uri="{D42A27DB-BD31-4B8C-83A1-F6EECF244321}">
                        <p14:modId xmlns:p14="http://schemas.microsoft.com/office/powerpoint/2010/main" val="3809253116"/>
                      </p:ext>
                    </p:extLst>
                  </p:nvPr>
                </p:nvGraphicFramePr>
                <p:xfrm>
                  <a:off x="3751665" y="787316"/>
                  <a:ext cx="7386372" cy="4148640"/>
                </p:xfrm>
                <a:graphic>
                  <a:graphicData uri="http://schemas.openxmlformats.org/drawingml/2006/diagram">
                    <dgm:relIds xmlns:dgm="http://schemas.openxmlformats.org/drawingml/2006/diagram" xmlns:r="http://schemas.openxmlformats.org/officeDocument/2006/relationships" r:dm="rId13" r:lo="rId14" r:qs="rId15" r:cs="rId16"/>
                  </a:graphicData>
                </a:graphic>
              </p:graphicFrame>
            </mc:Fallback>
          </mc:AlternateContent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264E8C97-C8A6-4177-8715-EDA8C4962A5E}"/>
                  </a:ext>
                </a:extLst>
              </p:cNvPr>
              <p:cNvSpPr txBox="1"/>
              <p:nvPr/>
            </p:nvSpPr>
            <p:spPr>
              <a:xfrm>
                <a:off x="3573209" y="1023534"/>
                <a:ext cx="14065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猜测波函数初始结构</a:t>
                </a:r>
              </a:p>
            </p:txBody>
          </p:sp>
          <p:sp>
            <p:nvSpPr>
              <p:cNvPr id="44" name="右箭头 16">
                <a:extLst>
                  <a:ext uri="{FF2B5EF4-FFF2-40B4-BE49-F238E27FC236}">
                    <a16:creationId xmlns:a16="http://schemas.microsoft.com/office/drawing/2014/main" id="{1EEA6219-BF77-4EBB-827A-EE4F4AF56AAD}"/>
                  </a:ext>
                </a:extLst>
              </p:cNvPr>
              <p:cNvSpPr/>
              <p:nvPr/>
            </p:nvSpPr>
            <p:spPr>
              <a:xfrm>
                <a:off x="4963510" y="1211485"/>
                <a:ext cx="513929" cy="360040"/>
              </a:xfrm>
              <a:prstGeom prst="rightArrow">
                <a:avLst/>
              </a:prstGeom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5" name="右箭头 17">
                <a:extLst>
                  <a:ext uri="{FF2B5EF4-FFF2-40B4-BE49-F238E27FC236}">
                    <a16:creationId xmlns:a16="http://schemas.microsoft.com/office/drawing/2014/main" id="{0A95ED55-491E-478A-9F65-04085083D118}"/>
                  </a:ext>
                </a:extLst>
              </p:cNvPr>
              <p:cNvSpPr/>
              <p:nvPr/>
            </p:nvSpPr>
            <p:spPr>
              <a:xfrm>
                <a:off x="9663522" y="3027288"/>
                <a:ext cx="542788" cy="360040"/>
              </a:xfrm>
              <a:prstGeom prst="rightArrow">
                <a:avLst/>
              </a:prstGeom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66234DC6-5B56-4813-A80E-C1FC31113800}"/>
                  </a:ext>
                </a:extLst>
              </p:cNvPr>
              <p:cNvSpPr txBox="1"/>
              <p:nvPr/>
            </p:nvSpPr>
            <p:spPr>
              <a:xfrm>
                <a:off x="10427567" y="2782669"/>
                <a:ext cx="14209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</a:t>
                </a:r>
                <a:endParaRPr lang="en-US" altLang="zh-CN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波函数结构</a:t>
                </a:r>
              </a:p>
            </p:txBody>
          </p:sp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3BB6290D-48FF-4448-9050-A047A046B943}"/>
                  </a:ext>
                </a:extLst>
              </p:cNvPr>
              <p:cNvSpPr txBox="1"/>
              <p:nvPr/>
            </p:nvSpPr>
            <p:spPr>
              <a:xfrm>
                <a:off x="9637265" y="2582827"/>
                <a:ext cx="5953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</a:p>
            </p:txBody>
          </p: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192DC03B-893A-40F6-A910-B1FDBE89CB28}"/>
                  </a:ext>
                </a:extLst>
              </p:cNvPr>
              <p:cNvSpPr txBox="1"/>
              <p:nvPr/>
            </p:nvSpPr>
            <p:spPr>
              <a:xfrm>
                <a:off x="7930586" y="3387328"/>
                <a:ext cx="5760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否</a:t>
                </a:r>
                <a:endParaRPr lang="en-US" altLang="zh-CN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C135800D-162D-454D-A894-1D6CC6C7CFCA}"/>
              </a:ext>
            </a:extLst>
          </p:cNvPr>
          <p:cNvSpPr txBox="1"/>
          <p:nvPr/>
        </p:nvSpPr>
        <p:spPr>
          <a:xfrm>
            <a:off x="35301" y="3429000"/>
            <a:ext cx="1451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流程图：</a:t>
            </a:r>
          </a:p>
        </p:txBody>
      </p:sp>
    </p:spTree>
    <p:extLst>
      <p:ext uri="{BB962C8B-B14F-4D97-AF65-F5344CB8AC3E}">
        <p14:creationId xmlns:p14="http://schemas.microsoft.com/office/powerpoint/2010/main" val="12020450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2</TotalTime>
  <Words>1410</Words>
  <Application>Microsoft Office PowerPoint</Application>
  <PresentationFormat>宽屏</PresentationFormat>
  <Paragraphs>281</Paragraphs>
  <Slides>25</Slides>
  <Notes>3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等线</vt:lpstr>
      <vt:lpstr>等线 Light</vt:lpstr>
      <vt:lpstr>微软雅黑</vt:lpstr>
      <vt:lpstr>Arial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F 迭代收敛算法 实现与测试</dc:title>
  <dc:creator>张 凌志</dc:creator>
  <cp:lastModifiedBy>张 凌志</cp:lastModifiedBy>
  <cp:revision>64</cp:revision>
  <dcterms:created xsi:type="dcterms:W3CDTF">2021-05-31T14:08:32Z</dcterms:created>
  <dcterms:modified xsi:type="dcterms:W3CDTF">2021-06-08T06:56:54Z</dcterms:modified>
</cp:coreProperties>
</file>